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0C46" w:rsidRDefault="00B80C46" w:rsidP="000B68B5">
      <w:pPr>
        <w:tabs>
          <w:tab w:val="left" w:pos="6120"/>
          <w:tab w:val="left" w:pos="1150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B80C46" w:rsidRDefault="00B80C46" w:rsidP="00B80C46">
      <w:pPr>
        <w:tabs>
          <w:tab w:val="left" w:pos="6120"/>
          <w:tab w:val="left" w:pos="1150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>«Рассмотрено»</w:t>
      </w: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«Согласовано»</w:t>
      </w: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«Утверждаю»</w:t>
      </w:r>
    </w:p>
    <w:p w:rsidR="00B80C46" w:rsidRPr="00B80C46" w:rsidRDefault="00B80C46" w:rsidP="00B80C46">
      <w:pPr>
        <w:tabs>
          <w:tab w:val="left" w:pos="6120"/>
          <w:tab w:val="left" w:pos="1150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уководитель МО</w:t>
      </w: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Заместитель директора по УР:              </w:t>
      </w: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Директор школы:</w:t>
      </w:r>
    </w:p>
    <w:p w:rsidR="00B80C46" w:rsidRPr="00B80C46" w:rsidRDefault="00B80C46" w:rsidP="00B80C46">
      <w:pPr>
        <w:tabs>
          <w:tab w:val="left" w:pos="6120"/>
          <w:tab w:val="left" w:pos="1150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_____   Р. Р. Гузаирова                                                                   _____            А. П. Пашина                                          _____       А. Ф. Хафизов</w:t>
      </w:r>
    </w:p>
    <w:p w:rsidR="00B80C46" w:rsidRPr="00B80C46" w:rsidRDefault="00B80C46" w:rsidP="00B80C46">
      <w:pPr>
        <w:tabs>
          <w:tab w:val="left" w:pos="6120"/>
          <w:tab w:val="left" w:pos="1150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ротокол №   1                                                                                                                                                                      Приказ № </w:t>
      </w:r>
      <w:r w:rsidR="00C26AA7">
        <w:rPr>
          <w:rFonts w:ascii="Times New Roman" w:eastAsia="Times New Roman" w:hAnsi="Times New Roman" w:cs="Times New Roman"/>
          <w:sz w:val="24"/>
          <w:szCs w:val="24"/>
          <w:lang w:eastAsia="ru-RU"/>
        </w:rPr>
        <w:t>359</w:t>
      </w:r>
    </w:p>
    <w:p w:rsidR="00B80C46" w:rsidRPr="00B80C46" w:rsidRDefault="00C26AA7" w:rsidP="00B80C46">
      <w:pPr>
        <w:tabs>
          <w:tab w:val="left" w:pos="6120"/>
          <w:tab w:val="left" w:pos="1150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 «27» августа 2021</w:t>
      </w:r>
      <w:r w:rsidR="00B80C46"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.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« 27» августа 2021</w:t>
      </w:r>
      <w:r w:rsidR="00B80C46"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.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от «27» августа 2021</w:t>
      </w:r>
      <w:r w:rsidR="00B80C46"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.                                                                                 </w:t>
      </w:r>
      <w:r w:rsidR="00B80C46" w:rsidRPr="00B80C46">
        <w:rPr>
          <w:rFonts w:ascii="Times New Roman" w:eastAsia="Times New Roman" w:hAnsi="Times New Roman" w:cs="Times New Roman"/>
        </w:rPr>
        <w:t xml:space="preserve">                                                                                                                     </w:t>
      </w:r>
    </w:p>
    <w:p w:rsidR="00B80C46" w:rsidRPr="00B80C46" w:rsidRDefault="00B80C46" w:rsidP="00B80C46">
      <w:pPr>
        <w:tabs>
          <w:tab w:val="left" w:pos="6105"/>
          <w:tab w:val="left" w:pos="1150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B80C46" w:rsidRPr="00B80C46" w:rsidRDefault="00B80C46" w:rsidP="00B80C46">
      <w:pPr>
        <w:tabs>
          <w:tab w:val="left" w:pos="6105"/>
          <w:tab w:val="left" w:pos="1150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B80C46" w:rsidRDefault="00B80C46" w:rsidP="00B80C46">
      <w:pPr>
        <w:tabs>
          <w:tab w:val="left" w:pos="681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80C46" w:rsidRPr="00B80C46" w:rsidRDefault="00B80C46" w:rsidP="00B80C46">
      <w:pPr>
        <w:tabs>
          <w:tab w:val="left" w:pos="681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80C46" w:rsidRPr="00B80C46" w:rsidRDefault="00B80C46" w:rsidP="00B80C46">
      <w:pPr>
        <w:tabs>
          <w:tab w:val="left" w:pos="681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80C46" w:rsidRPr="00B80C46" w:rsidRDefault="00B80C46" w:rsidP="00B80C46">
      <w:pPr>
        <w:tabs>
          <w:tab w:val="left" w:pos="681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80C46" w:rsidRPr="00B80C46" w:rsidRDefault="00B80C46" w:rsidP="00B80C46">
      <w:pPr>
        <w:tabs>
          <w:tab w:val="left" w:pos="681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0C4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алендарно-тематическое планирование</w:t>
      </w:r>
    </w:p>
    <w:p w:rsidR="00B80C46" w:rsidRPr="00B80C46" w:rsidRDefault="00B80C46" w:rsidP="00B80C46">
      <w:pPr>
        <w:tabs>
          <w:tab w:val="left" w:pos="681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0C4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чебного предмета, курса алгебры</w:t>
      </w:r>
      <w:r w:rsidR="00C26AA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в 8в</w:t>
      </w:r>
      <w:r w:rsidRPr="00B80C4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классе</w:t>
      </w:r>
    </w:p>
    <w:p w:rsidR="00B80C46" w:rsidRPr="00B80C46" w:rsidRDefault="00B80C46" w:rsidP="00B80C4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0C4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униципального бюджетного общеобразовательного учреждения – </w:t>
      </w:r>
    </w:p>
    <w:p w:rsidR="00B80C46" w:rsidRPr="00B80C46" w:rsidRDefault="00B80C46" w:rsidP="00B80C4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0C4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юлячинской средней общеобразовательной школы</w:t>
      </w:r>
    </w:p>
    <w:p w:rsidR="00B80C46" w:rsidRPr="00B80C46" w:rsidRDefault="00B80C46" w:rsidP="00B80C4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80C4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юлячинского муниципального района Республики Татарстан</w:t>
      </w:r>
    </w:p>
    <w:p w:rsidR="00B80C46" w:rsidRPr="00B80C46" w:rsidRDefault="00B80C46" w:rsidP="00B80C46">
      <w:pPr>
        <w:tabs>
          <w:tab w:val="left" w:pos="681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</w:t>
      </w:r>
      <w:r w:rsidRPr="00B80C4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чителя высшей квалификационной категории Гузаировой Райсы Раисовны</w:t>
      </w:r>
    </w:p>
    <w:p w:rsidR="00B80C46" w:rsidRPr="00B80C46" w:rsidRDefault="00B80C46" w:rsidP="00B80C46">
      <w:pPr>
        <w:tabs>
          <w:tab w:val="left" w:pos="6810"/>
        </w:tabs>
        <w:spacing w:after="0" w:line="240" w:lineRule="auto"/>
        <w:rPr>
          <w:rFonts w:cs="Times New Roman"/>
          <w:b/>
          <w:sz w:val="28"/>
          <w:szCs w:val="28"/>
        </w:rPr>
      </w:pPr>
    </w:p>
    <w:p w:rsidR="00B80C46" w:rsidRPr="00B80C46" w:rsidRDefault="00B80C46" w:rsidP="00B80C46">
      <w:pPr>
        <w:tabs>
          <w:tab w:val="left" w:pos="11505"/>
        </w:tabs>
        <w:spacing w:after="0"/>
        <w:rPr>
          <w:rFonts w:cs="Times New Roman"/>
          <w:szCs w:val="24"/>
        </w:rPr>
      </w:pPr>
    </w:p>
    <w:p w:rsidR="00B80C46" w:rsidRPr="00B80C46" w:rsidRDefault="00B80C46" w:rsidP="00B80C46">
      <w:pPr>
        <w:tabs>
          <w:tab w:val="left" w:pos="11505"/>
        </w:tabs>
        <w:spacing w:after="0"/>
        <w:rPr>
          <w:rFonts w:cs="Times New Roman"/>
          <w:szCs w:val="24"/>
        </w:rPr>
      </w:pPr>
    </w:p>
    <w:p w:rsidR="00B80C46" w:rsidRPr="00B80C46" w:rsidRDefault="00B80C46" w:rsidP="00B80C46">
      <w:pPr>
        <w:tabs>
          <w:tab w:val="left" w:pos="11505"/>
        </w:tabs>
        <w:spacing w:after="0"/>
        <w:rPr>
          <w:rFonts w:cs="Times New Roman"/>
          <w:szCs w:val="24"/>
        </w:rPr>
      </w:pPr>
    </w:p>
    <w:p w:rsidR="00B80C46" w:rsidRPr="00B80C46" w:rsidRDefault="00B80C46" w:rsidP="00B80C46">
      <w:pPr>
        <w:tabs>
          <w:tab w:val="left" w:pos="681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B80C46" w:rsidRDefault="00B80C46" w:rsidP="00B80C46">
      <w:pPr>
        <w:tabs>
          <w:tab w:val="left" w:pos="681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                              Принято на заседании</w:t>
      </w:r>
    </w:p>
    <w:p w:rsidR="00B80C46" w:rsidRPr="00B80C46" w:rsidRDefault="00B80C46" w:rsidP="00B80C46">
      <w:pPr>
        <w:tabs>
          <w:tab w:val="left" w:pos="681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                               педагогического совета                                                                                                                                                                                              </w:t>
      </w:r>
    </w:p>
    <w:p w:rsidR="00B80C46" w:rsidRPr="00B80C46" w:rsidRDefault="00B80C46" w:rsidP="00B80C46">
      <w:pPr>
        <w:tabs>
          <w:tab w:val="left" w:pos="6810"/>
        </w:tabs>
        <w:spacing w:after="0" w:line="240" w:lineRule="auto"/>
        <w:rPr>
          <w:rFonts w:cs="Times New Roman"/>
          <w:szCs w:val="24"/>
        </w:rPr>
      </w:pP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                           </w:t>
      </w:r>
      <w:r w:rsidR="00C26A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протокол № 1 от   27.08.2021</w:t>
      </w:r>
      <w:r w:rsidRPr="00B80C46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B80C46" w:rsidRPr="00B80C46" w:rsidRDefault="00B80C46" w:rsidP="00B80C46">
      <w:pPr>
        <w:tabs>
          <w:tab w:val="left" w:pos="11505"/>
        </w:tabs>
        <w:spacing w:after="0"/>
        <w:rPr>
          <w:rFonts w:cs="Times New Roman"/>
          <w:szCs w:val="24"/>
        </w:rPr>
      </w:pPr>
    </w:p>
    <w:p w:rsidR="00B80C46" w:rsidRPr="00B80C46" w:rsidRDefault="00B80C46" w:rsidP="00B80C46">
      <w:pPr>
        <w:tabs>
          <w:tab w:val="left" w:pos="11505"/>
        </w:tabs>
        <w:spacing w:after="0"/>
        <w:rPr>
          <w:rFonts w:cs="Times New Roman"/>
          <w:szCs w:val="24"/>
        </w:rPr>
      </w:pPr>
    </w:p>
    <w:p w:rsidR="00B80C46" w:rsidRPr="00B80C46" w:rsidRDefault="00B80C46" w:rsidP="00B80C46">
      <w:pPr>
        <w:tabs>
          <w:tab w:val="left" w:pos="11505"/>
        </w:tabs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80C46">
        <w:rPr>
          <w:rFonts w:cs="Times New Roman"/>
          <w:szCs w:val="24"/>
        </w:rPr>
        <w:t xml:space="preserve">                                                                                                                </w:t>
      </w:r>
      <w:r w:rsidR="00C26AA7">
        <w:rPr>
          <w:rFonts w:cs="Times New Roman"/>
          <w:b/>
          <w:szCs w:val="24"/>
        </w:rPr>
        <w:t>2021</w:t>
      </w:r>
      <w:r w:rsidRPr="00B80C46">
        <w:rPr>
          <w:rFonts w:cs="Times New Roman"/>
          <w:b/>
          <w:szCs w:val="24"/>
        </w:rPr>
        <w:t>-202</w:t>
      </w:r>
      <w:r w:rsidR="00C26AA7">
        <w:rPr>
          <w:rFonts w:cs="Times New Roman"/>
          <w:b/>
          <w:szCs w:val="24"/>
        </w:rPr>
        <w:t>2</w:t>
      </w:r>
      <w:bookmarkStart w:id="0" w:name="_GoBack"/>
      <w:bookmarkEnd w:id="0"/>
      <w:r w:rsidRPr="00B80C46">
        <w:rPr>
          <w:rFonts w:cs="Times New Roman"/>
          <w:b/>
          <w:szCs w:val="24"/>
        </w:rPr>
        <w:t xml:space="preserve"> учебный год</w:t>
      </w:r>
      <w:r w:rsidRPr="00B80C4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                        </w:t>
      </w:r>
    </w:p>
    <w:p w:rsidR="00B80C46" w:rsidRDefault="00B80C46" w:rsidP="00B80C46">
      <w:pPr>
        <w:shd w:val="clear" w:color="auto" w:fill="FFFFFF"/>
        <w:tabs>
          <w:tab w:val="left" w:pos="9030"/>
        </w:tabs>
        <w:adjustRightInd w:val="0"/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0C46">
        <w:rPr>
          <w:rFonts w:ascii="Times New Roman" w:hAnsi="Times New Roman" w:cs="Times New Roman"/>
          <w:sz w:val="28"/>
          <w:szCs w:val="24"/>
          <w:lang w:eastAsia="ru-RU"/>
        </w:rPr>
        <w:tab/>
      </w:r>
    </w:p>
    <w:p w:rsidR="00B80C46" w:rsidRDefault="00B80C46" w:rsidP="00747BD3">
      <w:pPr>
        <w:tabs>
          <w:tab w:val="left" w:pos="11505"/>
        </w:tabs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747BD3">
      <w:pPr>
        <w:tabs>
          <w:tab w:val="left" w:pos="11505"/>
        </w:tabs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747BD3">
      <w:pPr>
        <w:tabs>
          <w:tab w:val="left" w:pos="11505"/>
        </w:tabs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747BD3">
      <w:pPr>
        <w:tabs>
          <w:tab w:val="left" w:pos="11505"/>
        </w:tabs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747BD3" w:rsidRDefault="00B80C46" w:rsidP="00747BD3">
      <w:pPr>
        <w:tabs>
          <w:tab w:val="left" w:pos="11505"/>
        </w:tabs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62E94" w:rsidRDefault="00162E94" w:rsidP="00162E94">
      <w:pPr>
        <w:widowControl w:val="0"/>
        <w:tabs>
          <w:tab w:val="left" w:pos="1245"/>
          <w:tab w:val="left" w:pos="1246"/>
        </w:tabs>
        <w:spacing w:line="240" w:lineRule="auto"/>
        <w:ind w:right="113"/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</w:pPr>
    </w:p>
    <w:p w:rsidR="001406E4" w:rsidRDefault="001406E4" w:rsidP="00A45916">
      <w:pPr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Календарно-тематиче</w:t>
      </w:r>
      <w:r w:rsidR="00265B9C">
        <w:rPr>
          <w:rFonts w:ascii="Times New Roman" w:hAnsi="Times New Roman" w:cs="Times New Roman"/>
          <w:b/>
          <w:bCs/>
          <w:sz w:val="24"/>
          <w:szCs w:val="24"/>
        </w:rPr>
        <w:t xml:space="preserve">ское планирование </w:t>
      </w:r>
    </w:p>
    <w:p w:rsidR="00673D6C" w:rsidRDefault="000B68B5" w:rsidP="00673D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77B2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ик:</w:t>
      </w:r>
      <w:r w:rsidRPr="000B68B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977B2">
        <w:rPr>
          <w:rFonts w:ascii="Times New Roman" w:eastAsia="Times New Roman" w:hAnsi="Times New Roman" w:cs="Times New Roman"/>
          <w:sz w:val="24"/>
          <w:szCs w:val="24"/>
          <w:lang w:eastAsia="ru-RU"/>
        </w:rPr>
        <w:t>Ю.Н.Макарычев, Н.Г.Миндюк, К.И.Нешков, С.Б.Суворов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д ред. С.А. Теляковского</w:t>
      </w:r>
      <w:r w:rsidRPr="005977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  8</w:t>
      </w:r>
      <w:r w:rsidRPr="005977B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: учеб. для общеобразовательных учреждений :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2</w:t>
      </w:r>
      <w:r w:rsidR="000A35A3">
        <w:rPr>
          <w:rFonts w:ascii="Times New Roman" w:eastAsia="Times New Roman" w:hAnsi="Times New Roman" w:cs="Times New Roman"/>
          <w:sz w:val="24"/>
          <w:szCs w:val="24"/>
          <w:lang w:eastAsia="ru-RU"/>
        </w:rPr>
        <w:t>-е  изд.-М.: Просвещение, 2017</w:t>
      </w:r>
    </w:p>
    <w:p w:rsidR="000B68B5" w:rsidRPr="00673D6C" w:rsidRDefault="00673D6C" w:rsidP="00673D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ab/>
        <w:t>Место предмета в учебном п</w:t>
      </w:r>
      <w:r w:rsidR="008C1813">
        <w:rPr>
          <w:rFonts w:ascii="Times New Roman" w:hAnsi="Times New Roman" w:cs="Times New Roman"/>
          <w:sz w:val="24"/>
          <w:szCs w:val="24"/>
        </w:rPr>
        <w:t xml:space="preserve">лане: на изучение алгебры в 8 в </w:t>
      </w:r>
      <w:r>
        <w:rPr>
          <w:rFonts w:ascii="Times New Roman" w:hAnsi="Times New Roman" w:cs="Times New Roman"/>
          <w:sz w:val="24"/>
          <w:szCs w:val="24"/>
        </w:rPr>
        <w:t>классе отводится 4 часа в неделю, 140 часов в год.</w:t>
      </w:r>
    </w:p>
    <w:tbl>
      <w:tblPr>
        <w:tblStyle w:val="ab"/>
        <w:tblW w:w="15417" w:type="dxa"/>
        <w:tblLook w:val="04A0" w:firstRow="1" w:lastRow="0" w:firstColumn="1" w:lastColumn="0" w:noHBand="0" w:noVBand="1"/>
      </w:tblPr>
      <w:tblGrid>
        <w:gridCol w:w="811"/>
        <w:gridCol w:w="8369"/>
        <w:gridCol w:w="1843"/>
        <w:gridCol w:w="1276"/>
        <w:gridCol w:w="1559"/>
        <w:gridCol w:w="1559"/>
      </w:tblGrid>
      <w:tr w:rsidR="00D72FF4" w:rsidRPr="00651E9D" w:rsidTr="008B1A97">
        <w:tc>
          <w:tcPr>
            <w:tcW w:w="811" w:type="dxa"/>
          </w:tcPr>
          <w:p w:rsidR="00D72FF4" w:rsidRPr="00651E9D" w:rsidRDefault="00FD5783" w:rsidP="00FD5783">
            <w:pP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>№П\П</w:t>
            </w:r>
          </w:p>
        </w:tc>
        <w:tc>
          <w:tcPr>
            <w:tcW w:w="8369" w:type="dxa"/>
          </w:tcPr>
          <w:p w:rsidR="00FD5783" w:rsidRPr="00FD5783" w:rsidRDefault="00FD5783" w:rsidP="00FD57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FD5783" w:rsidRPr="00FD5783" w:rsidRDefault="00FD5783" w:rsidP="00FD57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D5783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именование разделов и тем</w:t>
            </w:r>
          </w:p>
          <w:p w:rsidR="00AC05A6" w:rsidRPr="00651E9D" w:rsidRDefault="00AC05A6" w:rsidP="00FD5783">
            <w:pPr>
              <w:jc w:val="center"/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43" w:type="dxa"/>
          </w:tcPr>
          <w:p w:rsidR="00D72FF4" w:rsidRDefault="00F22D41" w:rsidP="006A097B">
            <w:pPr>
              <w:jc w:val="center"/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>Кол.</w:t>
            </w:r>
          </w:p>
          <w:p w:rsidR="00F22D41" w:rsidRPr="00651E9D" w:rsidRDefault="00F22D41" w:rsidP="006A097B">
            <w:pPr>
              <w:jc w:val="center"/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>часов</w:t>
            </w:r>
          </w:p>
        </w:tc>
        <w:tc>
          <w:tcPr>
            <w:tcW w:w="1276" w:type="dxa"/>
          </w:tcPr>
          <w:p w:rsidR="00D72FF4" w:rsidRPr="00651E9D" w:rsidRDefault="00F22D41" w:rsidP="006A097B">
            <w:pPr>
              <w:jc w:val="center"/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>Дата</w:t>
            </w:r>
            <w:r w:rsidR="00FD5783"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 xml:space="preserve"> проведения </w:t>
            </w: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 xml:space="preserve"> по плану</w:t>
            </w:r>
          </w:p>
        </w:tc>
        <w:tc>
          <w:tcPr>
            <w:tcW w:w="1559" w:type="dxa"/>
          </w:tcPr>
          <w:p w:rsidR="001D0924" w:rsidRDefault="00F22D41" w:rsidP="006A097B">
            <w:pPr>
              <w:jc w:val="center"/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 xml:space="preserve">Дата </w:t>
            </w:r>
            <w:r w:rsidR="00FD5783"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 xml:space="preserve">проведения </w:t>
            </w:r>
            <w:r w:rsidR="001D0924"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>по</w:t>
            </w:r>
          </w:p>
          <w:p w:rsidR="00D72FF4" w:rsidRPr="00651E9D" w:rsidRDefault="001D0924" w:rsidP="006A097B">
            <w:pPr>
              <w:jc w:val="center"/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 xml:space="preserve"> факту</w:t>
            </w:r>
          </w:p>
        </w:tc>
        <w:tc>
          <w:tcPr>
            <w:tcW w:w="1559" w:type="dxa"/>
          </w:tcPr>
          <w:p w:rsidR="00D72FF4" w:rsidRPr="00651E9D" w:rsidRDefault="00F22D41" w:rsidP="006A097B">
            <w:pPr>
              <w:jc w:val="center"/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>Примечания</w:t>
            </w: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D72FF4" w:rsidP="001406E4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369" w:type="dxa"/>
          </w:tcPr>
          <w:p w:rsidR="005B6880" w:rsidRPr="004A2C3B" w:rsidRDefault="00D7422D" w:rsidP="00AC05A6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 xml:space="preserve">                                                     </w:t>
            </w:r>
            <w:r w:rsidR="0029789D"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 xml:space="preserve">Рациональные дроби       </w:t>
            </w:r>
          </w:p>
        </w:tc>
        <w:tc>
          <w:tcPr>
            <w:tcW w:w="1843" w:type="dxa"/>
          </w:tcPr>
          <w:p w:rsidR="00D72FF4" w:rsidRPr="004A2C3B" w:rsidRDefault="00D72FF4" w:rsidP="001406E4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D72FF4" w:rsidRPr="004A2C3B" w:rsidRDefault="00D72FF4" w:rsidP="001406E4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406E4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406E4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D1FA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.</w:t>
            </w:r>
            <w:r w:rsidR="007372C2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Алгебраическая дробь. Допустимые значения переменных в дробно рациональных выражениях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02A46" w:rsidP="001D1FA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D1FA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D1FA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D1FA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.</w:t>
            </w:r>
            <w:r w:rsidR="007372C2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Допустимые значения переменных в дробно рациональных выражениях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1D1FA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4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D1FA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D1FA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EF593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Основное свойство алгебраической дроби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EF593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6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EF593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EF593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EF593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Основное свойство алгебраической дроби. Сокращение </w:t>
            </w:r>
            <w:r w:rsidR="007372C2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дробей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EF593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8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EF593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EF593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D1FA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369" w:type="dxa"/>
          </w:tcPr>
          <w:p w:rsidR="00D72FF4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окращение</w:t>
            </w:r>
            <w:r w:rsidR="007372C2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алгебраических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дробей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02A46" w:rsidP="001D1FA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9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D1FA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D1FA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552A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369" w:type="dxa"/>
          </w:tcPr>
          <w:p w:rsidR="005B6880" w:rsidRPr="004A2C3B" w:rsidRDefault="005B6880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робей с одинаковыми знаменателями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AC05A6" w:rsidP="00CD0538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29151E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552A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8369" w:type="dxa"/>
          </w:tcPr>
          <w:p w:rsidR="005B6880" w:rsidRPr="004A2C3B" w:rsidRDefault="005B6880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робей с одинаковыми знаменателями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3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552A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369" w:type="dxa"/>
          </w:tcPr>
          <w:p w:rsidR="005B6880" w:rsidRPr="004A2C3B" w:rsidRDefault="005B6880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робей с одинаковыми знаменателями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5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552A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8369" w:type="dxa"/>
          </w:tcPr>
          <w:p w:rsidR="005B6880" w:rsidRPr="004A2C3B" w:rsidRDefault="005B6880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робей с одинаковыми знаменателями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CD0538" w:rsidP="00F02A46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F02A46">
              <w:rPr>
                <w:rFonts w:ascii="Times New Roman" w:eastAsia="Newton-Regular" w:hAnsi="Times New Roman" w:cs="Times New Roman"/>
                <w:sz w:val="24"/>
                <w:szCs w:val="24"/>
              </w:rPr>
              <w:t>6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552A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8369" w:type="dxa"/>
          </w:tcPr>
          <w:p w:rsidR="00D72FF4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</w:t>
            </w:r>
            <w:r w:rsidR="005B6880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дробей с разными знаменателями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8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552A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8369" w:type="dxa"/>
          </w:tcPr>
          <w:p w:rsidR="005B6880" w:rsidRPr="004A2C3B" w:rsidRDefault="0029789D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Приведение алгебраических дробей к общему знаменателю.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>дробей с разными знаменателями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0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552A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8369" w:type="dxa"/>
          </w:tcPr>
          <w:p w:rsidR="005B6880" w:rsidRPr="004A2C3B" w:rsidRDefault="0029789D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Выполнение упражнений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на сложение и вычитание алгебраических дробей</w:t>
            </w:r>
            <w:r w:rsidR="00D72FF4" w:rsidRPr="004A2C3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2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1552A2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9789D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Выполнение упражнений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на сложение и вычитание алгебраических дробей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02A46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3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1552A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4A2C3B">
        <w:trPr>
          <w:trHeight w:val="369"/>
        </w:trPr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8369" w:type="dxa"/>
          </w:tcPr>
          <w:p w:rsidR="00D72FF4" w:rsidRPr="004A2C3B" w:rsidRDefault="0029789D" w:rsidP="0030397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Обобщение  по теме «Сложение и вычитание дробей с разными знаменателями». 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  <w:r w:rsidR="00AC05A6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ED27D5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1 по теме: "Рациональные дроби и их свойства". 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7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8369" w:type="dxa"/>
          </w:tcPr>
          <w:p w:rsidR="005B6880" w:rsidRPr="004A2C3B" w:rsidRDefault="00ED27D5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робей. 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151E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9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8369" w:type="dxa"/>
          </w:tcPr>
          <w:p w:rsidR="005B6880" w:rsidRPr="004A2C3B" w:rsidRDefault="00ED27D5" w:rsidP="004A2C3B">
            <w:pPr>
              <w:tabs>
                <w:tab w:val="left" w:pos="12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робей. 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02A46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30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4A2C3B">
        <w:trPr>
          <w:trHeight w:val="329"/>
        </w:trPr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lastRenderedPageBreak/>
              <w:t>18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Возведение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ой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роби в степень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F6904" w:rsidRDefault="0029151E" w:rsidP="007F2FF7">
            <w:pPr>
              <w:rPr>
                <w:rFonts w:ascii="Times New Roman" w:eastAsia="Newton-Regular" w:hAnsi="Times New Roman" w:cs="Times New Roman"/>
                <w:color w:val="FF0000"/>
                <w:sz w:val="24"/>
                <w:szCs w:val="24"/>
              </w:rPr>
            </w:pPr>
            <w:r w:rsidRPr="004F6904">
              <w:rPr>
                <w:rFonts w:ascii="Times New Roman" w:eastAsia="Newton-Regular" w:hAnsi="Times New Roman" w:cs="Times New Roman"/>
                <w:color w:val="FF0000"/>
                <w:sz w:val="24"/>
                <w:szCs w:val="24"/>
              </w:rPr>
              <w:t>2</w:t>
            </w:r>
            <w:r w:rsidR="00AC05A6" w:rsidRPr="004F6904">
              <w:rPr>
                <w:rFonts w:ascii="Times New Roman" w:eastAsia="Newton-Regular" w:hAnsi="Times New Roman" w:cs="Times New Roman"/>
                <w:color w:val="FF0000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02785C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8369" w:type="dxa"/>
          </w:tcPr>
          <w:p w:rsidR="00ED27D5" w:rsidRPr="004A2C3B" w:rsidRDefault="00ED27D5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Возведение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ой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роби в степень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4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02785C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еление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дробей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6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02785C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Деление 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х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дробей.</w:t>
            </w:r>
            <w:r w:rsidR="0029789D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Упрощение Выражений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02A46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7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02785C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8369" w:type="dxa"/>
          </w:tcPr>
          <w:p w:rsidR="005B6880" w:rsidRPr="004A2C3B" w:rsidRDefault="0029789D" w:rsidP="001540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еобразование дробных выражений, содержащих действие деления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9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ений</w:t>
            </w:r>
            <w:r w:rsidR="005B6880" w:rsidRPr="004A2C3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AC05A6" w:rsidP="00497D9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292F94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02785C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ений.</w:t>
            </w:r>
            <w:r w:rsidR="008B1A97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9789D" w:rsidRPr="004A2C3B">
              <w:rPr>
                <w:rFonts w:ascii="Times New Roman" w:hAnsi="Times New Roman" w:cs="Times New Roman"/>
                <w:sz w:val="24"/>
                <w:szCs w:val="24"/>
              </w:rPr>
              <w:t>Тождества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3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02785C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8369" w:type="dxa"/>
          </w:tcPr>
          <w:p w:rsidR="00D72FF4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еобр</w: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>азование рациональных выражений и выражений, содержащих знак модуля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497D91" w:rsidP="00F02A46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F02A46">
              <w:rPr>
                <w:rFonts w:ascii="Times New Roman" w:eastAsia="Newton-Regular" w:hAnsi="Times New Roman" w:cs="Times New Roman"/>
                <w:sz w:val="24"/>
                <w:szCs w:val="24"/>
              </w:rPr>
              <w:t>4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02785C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  <w:lang w:val="en-US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8369" w:type="dxa"/>
          </w:tcPr>
          <w:p w:rsidR="00D72FF4" w:rsidRPr="004A2C3B" w:rsidRDefault="00D72FF4" w:rsidP="009900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4A2C3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1.8pt" o:ole="">
                  <v:imagedata r:id="rId8" o:title=""/>
                </v:shape>
                <o:OLEObject Type="Embed" ProgID="Equation.3" ShapeID="_x0000_i1025" DrawAspect="Content" ObjectID="_1695554097" r:id="rId9"/>
              </w:objec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, её свойства и график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6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  <w:lang w:val="en-US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8369" w:type="dxa"/>
          </w:tcPr>
          <w:p w:rsidR="00D72FF4" w:rsidRPr="004A2C3B" w:rsidRDefault="00D72FF4" w:rsidP="009900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4A2C3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19">
                <v:shape id="_x0000_i1026" type="#_x0000_t75" style="width:33pt;height:31.8pt" o:ole="">
                  <v:imagedata r:id="rId8" o:title=""/>
                </v:shape>
                <o:OLEObject Type="Embed" ProgID="Equation.3" ShapeID="_x0000_i1026" DrawAspect="Content" ObjectID="_1695554098" r:id="rId10"/>
              </w:objec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, её свойства и график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8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  <w:lang w:val="en-US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8369" w:type="dxa"/>
          </w:tcPr>
          <w:p w:rsidR="00D72FF4" w:rsidRPr="004A2C3B" w:rsidRDefault="00D72FF4" w:rsidP="001A7A4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4A2C3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19">
                <v:shape id="_x0000_i1027" type="#_x0000_t75" style="width:33pt;height:31.8pt" o:ole="">
                  <v:imagedata r:id="rId8" o:title=""/>
                </v:shape>
                <o:OLEObject Type="Embed" ProgID="Equation.3" ShapeID="_x0000_i1027" DrawAspect="Content" ObjectID="_1695554099" r:id="rId11"/>
              </w:object>
            </w:r>
            <w:r w:rsidR="001A7A46" w:rsidRPr="004A2C3B">
              <w:rPr>
                <w:rFonts w:ascii="Times New Roman" w:hAnsi="Times New Roman" w:cs="Times New Roman"/>
                <w:sz w:val="24"/>
                <w:szCs w:val="24"/>
              </w:rPr>
              <w:t>, её свойства и график. График функции у= а+к/(х+в).</w:t>
            </w:r>
          </w:p>
        </w:tc>
        <w:tc>
          <w:tcPr>
            <w:tcW w:w="1843" w:type="dxa"/>
          </w:tcPr>
          <w:p w:rsidR="00D72FF4" w:rsidRPr="004A2C3B" w:rsidRDefault="00D72FF4" w:rsidP="00D72FF4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D72FF4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0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D72FF4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D72FF4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6312E2" w:rsidRPr="004A2C3B" w:rsidTr="008B1A97">
        <w:tc>
          <w:tcPr>
            <w:tcW w:w="811" w:type="dxa"/>
          </w:tcPr>
          <w:p w:rsidR="006312E2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8369" w:type="dxa"/>
          </w:tcPr>
          <w:p w:rsidR="006312E2" w:rsidRPr="004A2C3B" w:rsidRDefault="0029789D" w:rsidP="00D72F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Обобщение по теме «преобразование рациональных выражений»</w:t>
            </w:r>
          </w:p>
        </w:tc>
        <w:tc>
          <w:tcPr>
            <w:tcW w:w="1843" w:type="dxa"/>
          </w:tcPr>
          <w:p w:rsidR="006312E2" w:rsidRPr="004A2C3B" w:rsidRDefault="005B6880" w:rsidP="00D72F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6312E2" w:rsidRPr="004A2C3B" w:rsidRDefault="00F02A46" w:rsidP="00D72FF4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1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6312E2" w:rsidRPr="004A2C3B" w:rsidRDefault="006312E2" w:rsidP="00D72FF4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6312E2" w:rsidRPr="004A2C3B" w:rsidRDefault="006312E2" w:rsidP="00D72FF4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3426B4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8369" w:type="dxa"/>
          </w:tcPr>
          <w:p w:rsidR="00D72FF4" w:rsidRPr="004A2C3B" w:rsidRDefault="005B6880" w:rsidP="00D72F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</w:t>
            </w:r>
            <w:r w:rsidR="00D72FF4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: "Операции с дробями. Дробно-рациональная функция"</w:t>
            </w:r>
          </w:p>
          <w:p w:rsidR="005B6880" w:rsidRPr="004A2C3B" w:rsidRDefault="005B6880" w:rsidP="00D72F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</w:tcPr>
          <w:p w:rsidR="00D72FF4" w:rsidRPr="004A2C3B" w:rsidRDefault="00D72FF4" w:rsidP="00D72FF4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D72FF4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  <w:r w:rsidR="00AC05A6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D72FF4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D72FF4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B6880" w:rsidRPr="004A2C3B" w:rsidTr="008B1A97">
        <w:tc>
          <w:tcPr>
            <w:tcW w:w="811" w:type="dxa"/>
          </w:tcPr>
          <w:p w:rsidR="005B6880" w:rsidRPr="004A2C3B" w:rsidRDefault="005B6880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369" w:type="dxa"/>
          </w:tcPr>
          <w:p w:rsidR="005B6880" w:rsidRPr="004A2C3B" w:rsidRDefault="005B6880" w:rsidP="004A2C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="0029789D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ациональные числа. Иррациональные числа. Графики функций</w:t>
            </w:r>
            <w:r w:rsidR="0029789D" w:rsidRPr="004A2C3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Квадратные корни. История математики.</w:t>
            </w:r>
          </w:p>
        </w:tc>
        <w:tc>
          <w:tcPr>
            <w:tcW w:w="1843" w:type="dxa"/>
          </w:tcPr>
          <w:p w:rsidR="005B6880" w:rsidRPr="004A2C3B" w:rsidRDefault="005B6880" w:rsidP="00D72F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B6880" w:rsidRPr="004A2C3B" w:rsidRDefault="005B6880" w:rsidP="00D72FF4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B6880" w:rsidRPr="004A2C3B" w:rsidRDefault="005B6880" w:rsidP="00D72FF4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B6880" w:rsidRPr="004A2C3B" w:rsidRDefault="005B6880" w:rsidP="00D72FF4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8369" w:type="dxa"/>
          </w:tcPr>
          <w:p w:rsidR="005B6880" w:rsidRPr="004A2C3B" w:rsidRDefault="00E32F04" w:rsidP="00E32F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Множество рациональных чисел. Сравнение рациональных чисел. Действия с рациональными числами. Представление рационального числа десятичной дробью.</w:t>
            </w:r>
            <w:r w:rsidRPr="004A2C3B">
              <w:rPr>
                <w:sz w:val="24"/>
                <w:szCs w:val="24"/>
              </w:rPr>
              <w:t xml:space="preserve">  Бесконечность множества простых чисел. Числа и длины отрезков. Рациональные числа. </w:t>
            </w:r>
          </w:p>
        </w:tc>
        <w:tc>
          <w:tcPr>
            <w:tcW w:w="1843" w:type="dxa"/>
          </w:tcPr>
          <w:p w:rsidR="00D72FF4" w:rsidRPr="004A2C3B" w:rsidRDefault="00D72FF4" w:rsidP="00D72FF4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D72FF4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  <w:r w:rsidR="00AC05A6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D72FF4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D72FF4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rPr>
          <w:trHeight w:val="77"/>
        </w:trPr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8369" w:type="dxa"/>
          </w:tcPr>
          <w:p w:rsidR="005B6880" w:rsidRPr="004A2C3B" w:rsidRDefault="00E32F04" w:rsidP="007F2F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онятие иррационального числа. Распознавание иррациональных чисел. Примеры доказательств в алгебре. Иррациональность числа. Применение в геометрии. Сравнение иррациональных чисел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7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671A5F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8369" w:type="dxa"/>
          </w:tcPr>
          <w:p w:rsidR="00AC05A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.</w:t>
            </w:r>
            <w:r w:rsidR="00B0700D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 действительных чисел. Сравнение иррациональных чисел.</w:t>
            </w:r>
            <w:r w:rsidR="00E32F04" w:rsidRPr="004A2C3B">
              <w:rPr>
                <w:sz w:val="24"/>
                <w:szCs w:val="24"/>
              </w:rPr>
              <w:t xml:space="preserve"> </w:t>
            </w:r>
            <w:r w:rsidR="00E32F04" w:rsidRPr="004A2C3B">
              <w:rPr>
                <w:rFonts w:ascii="Times New Roman" w:hAnsi="Times New Roman" w:cs="Times New Roman"/>
                <w:sz w:val="24"/>
                <w:szCs w:val="24"/>
              </w:rPr>
              <w:t>Действия над иррациональными числами. Потребность в иррациональных числах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02A46" w:rsidP="00671A5F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8</w:t>
            </w:r>
            <w:r w:rsidR="00AC05A6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671A5F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671A5F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е корни. Арифметический квадратный корень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30</w:t>
            </w:r>
            <w:r w:rsidR="00497D91">
              <w:rPr>
                <w:rFonts w:ascii="Times New Roman" w:eastAsia="Newton-Regular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D54F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8369" w:type="dxa"/>
          </w:tcPr>
          <w:p w:rsidR="005B6880" w:rsidRPr="004A2C3B" w:rsidRDefault="00292F94" w:rsidP="007D54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</w:t>
            </w:r>
            <w:r w:rsidR="00E32F0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е корни. Арифметический квадратный </w:t>
            </w:r>
            <w:r w:rsidR="00E32F04" w:rsidRPr="004A2C3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рень »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276" w:type="dxa"/>
          </w:tcPr>
          <w:p w:rsidR="00D72FF4" w:rsidRPr="004A2C3B" w:rsidRDefault="00292F9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08.11</w:t>
            </w: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D54F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lastRenderedPageBreak/>
              <w:t>36</w:t>
            </w:r>
          </w:p>
        </w:tc>
        <w:tc>
          <w:tcPr>
            <w:tcW w:w="8369" w:type="dxa"/>
          </w:tcPr>
          <w:p w:rsidR="005B6880" w:rsidRPr="004A2C3B" w:rsidRDefault="00D72FF4" w:rsidP="00E32F04">
            <w:pPr>
              <w:tabs>
                <w:tab w:val="left" w:pos="18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 w:rsidRPr="004A2C3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2C3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= а.</w:t>
            </w:r>
            <w:r w:rsidR="00E32F04" w:rsidRPr="004A2C3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0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7</w:t>
            </w:r>
          </w:p>
        </w:tc>
        <w:tc>
          <w:tcPr>
            <w:tcW w:w="8369" w:type="dxa"/>
          </w:tcPr>
          <w:p w:rsidR="005B6880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приближённых значений квадратного корня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441D41" w:rsidP="00F171D8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FF6DF6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D54F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8369" w:type="dxa"/>
          </w:tcPr>
          <w:p w:rsidR="005B6880" w:rsidRPr="004A2C3B" w:rsidRDefault="009900AE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="00D72FF4" w:rsidRPr="004A2C3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28" type="#_x0000_t75" style="width:39pt;height:18.6pt" o:ole="">
                  <v:imagedata r:id="rId12" o:title=""/>
                </v:shape>
                <o:OLEObject Type="Embed" ProgID="Equation.3" ShapeID="_x0000_i1028" DrawAspect="Content" ObjectID="_1695554100" r:id="rId13"/>
              </w:objec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Ее свойства и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график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3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D54F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8369" w:type="dxa"/>
          </w:tcPr>
          <w:p w:rsidR="00D72FF4" w:rsidRPr="004A2C3B" w:rsidRDefault="009900AE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="00D72FF4" w:rsidRPr="004A2C3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29" type="#_x0000_t75" style="width:39pt;height:18.6pt" o:ole="">
                  <v:imagedata r:id="rId12" o:title=""/>
                </v:shape>
                <o:OLEObject Type="Embed" ProgID="Equation.3" ShapeID="_x0000_i1029" DrawAspect="Content" ObjectID="_1695554101" r:id="rId14"/>
              </w:objec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>. Её свойства и график.</w:t>
            </w:r>
            <w:r w:rsidR="00E32F0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График функции </w:t>
            </w:r>
            <w:r w:rsidR="00E32F04" w:rsidRPr="004A2C3B">
              <w:rPr>
                <w:rFonts w:ascii="Times New Roman" w:eastAsiaTheme="minorEastAsia" w:hAnsi="Times New Roman"/>
                <w:bCs/>
                <w:sz w:val="24"/>
                <w:szCs w:val="24"/>
                <w:lang w:eastAsia="ru-RU"/>
              </w:rPr>
              <w:object w:dxaOrig="660" w:dyaOrig="380">
                <v:shape id="_x0000_i1030" type="#_x0000_t75" style="width:28.8pt;height:14.4pt" o:ole="">
                  <v:imagedata r:id="rId15" o:title=""/>
                </v:shape>
                <o:OLEObject Type="Embed" ProgID="Equation.DSMT4" ShapeID="_x0000_i1030" DrawAspect="Content" ObjectID="_1695554102" r:id="rId16"/>
              </w:object>
            </w:r>
            <w:r w:rsidR="00E32F04" w:rsidRPr="004A2C3B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292F9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5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D54F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8369" w:type="dxa"/>
          </w:tcPr>
          <w:p w:rsidR="00C57E36" w:rsidRPr="004A2C3B" w:rsidRDefault="00C57E36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арифметического квадратного корня.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произведения и дроби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7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D54F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произведения и дроби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F6DF6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8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D54F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2</w:t>
            </w:r>
          </w:p>
        </w:tc>
        <w:tc>
          <w:tcPr>
            <w:tcW w:w="8369" w:type="dxa"/>
          </w:tcPr>
          <w:p w:rsidR="00C57E36" w:rsidRPr="004A2C3B" w:rsidRDefault="00E32F0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арифметического квадратного корня.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0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D54F1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3</w:t>
            </w:r>
          </w:p>
        </w:tc>
        <w:tc>
          <w:tcPr>
            <w:tcW w:w="8369" w:type="dxa"/>
          </w:tcPr>
          <w:p w:rsidR="00D72FF4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степени</w:t>
            </w:r>
            <w:r w:rsidR="00C57E36" w:rsidRPr="004A2C3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171D8" w:rsidP="007965C5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D54F1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8369" w:type="dxa"/>
          </w:tcPr>
          <w:p w:rsidR="00C57E36" w:rsidRPr="004A2C3B" w:rsidRDefault="00C57E36" w:rsidP="004A2C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3</w:t>
            </w:r>
            <w:r w:rsidR="00D72FF4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: "Понятие арифметического квадратного корня и его свойства"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441D41" w:rsidP="00987593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7965C5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4417AD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5</w:t>
            </w:r>
          </w:p>
        </w:tc>
        <w:tc>
          <w:tcPr>
            <w:tcW w:w="8369" w:type="dxa"/>
          </w:tcPr>
          <w:p w:rsidR="00D72FF4" w:rsidRPr="004A2C3B" w:rsidRDefault="006D376F" w:rsidP="00441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</w:p>
          <w:p w:rsidR="00D72FF4" w:rsidRPr="004A2C3B" w:rsidRDefault="00340E81" w:rsidP="00441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Вынесение множителя из-под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>знак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корня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F6DF6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5</w:t>
            </w:r>
            <w:r w:rsidR="00FC018C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4417AD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6</w:t>
            </w:r>
          </w:p>
        </w:tc>
        <w:tc>
          <w:tcPr>
            <w:tcW w:w="8369" w:type="dxa"/>
          </w:tcPr>
          <w:p w:rsidR="00C57E36" w:rsidRPr="004A2C3B" w:rsidRDefault="00340E81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Вынесение множителя из-под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знак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корня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7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7</w:t>
            </w:r>
          </w:p>
        </w:tc>
        <w:tc>
          <w:tcPr>
            <w:tcW w:w="8369" w:type="dxa"/>
          </w:tcPr>
          <w:p w:rsidR="00C57E36" w:rsidRPr="004A2C3B" w:rsidRDefault="00340E81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Вынесение множителя из-под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знак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корня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9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4417AD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Внесение множителя под знак корня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01.12</w:t>
            </w: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4417AD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49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Внесение множителя под знак корня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F6DF6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4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4417AD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6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4417AD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  <w:lang w:val="en-US"/>
              </w:rPr>
              <w:t>8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4417AD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3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F6DF6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9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4417AD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4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выражений, содержащих квадратные корни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441D41" w:rsidP="007965C5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8369" w:type="dxa"/>
          </w:tcPr>
          <w:p w:rsidR="00C57E36" w:rsidRPr="004A2C3B" w:rsidRDefault="00D72FF4" w:rsidP="007F2FF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 по теме «Свойства квадратных корней»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  <w:r w:rsidR="00441D41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C57E36" w:rsidRPr="004A2C3B" w:rsidTr="008B1A97">
        <w:tc>
          <w:tcPr>
            <w:tcW w:w="811" w:type="dxa"/>
          </w:tcPr>
          <w:p w:rsidR="00C57E36" w:rsidRPr="004A2C3B" w:rsidRDefault="00C57E36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369" w:type="dxa"/>
          </w:tcPr>
          <w:p w:rsidR="00C57E36" w:rsidRPr="004A2C3B" w:rsidRDefault="00ED730A" w:rsidP="004A2C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</w:t>
            </w:r>
            <w:r w:rsidR="00C57E36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ое уравнение и его корни. Дробно-рациональные уравнения. Решение текстовых задач.</w:t>
            </w:r>
            <w:r w:rsidR="00C57E36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</w:t>
            </w:r>
          </w:p>
        </w:tc>
        <w:tc>
          <w:tcPr>
            <w:tcW w:w="1843" w:type="dxa"/>
          </w:tcPr>
          <w:p w:rsidR="00C57E36" w:rsidRPr="004A2C3B" w:rsidRDefault="00C57E36" w:rsidP="000B54E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C57E36" w:rsidRPr="004A2C3B" w:rsidRDefault="00C57E36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57E36" w:rsidRPr="004A2C3B" w:rsidRDefault="00C57E36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57E36" w:rsidRPr="004A2C3B" w:rsidRDefault="00C57E36" w:rsidP="005F68CF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8369" w:type="dxa"/>
          </w:tcPr>
          <w:p w:rsidR="00D72FF4" w:rsidRPr="004A2C3B" w:rsidRDefault="009D2C8B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  <w:r w:rsidR="004A2C3B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>Понятие квадратного уравнения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5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171D8" w:rsidP="00FF6DF6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FF6DF6">
              <w:rPr>
                <w:rFonts w:ascii="Times New Roman" w:eastAsia="Newton-Regular" w:hAnsi="Times New Roman" w:cs="Times New Roman"/>
                <w:sz w:val="24"/>
                <w:szCs w:val="24"/>
              </w:rPr>
              <w:t>6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8369" w:type="dxa"/>
          </w:tcPr>
          <w:p w:rsidR="00C57E36" w:rsidRPr="004A2C3B" w:rsidRDefault="00E27263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неполных квадратных уравнений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8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8369" w:type="dxa"/>
          </w:tcPr>
          <w:p w:rsidR="00C57E36" w:rsidRPr="004A2C3B" w:rsidRDefault="00D72FF4" w:rsidP="007F2F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Неполные квадратные уравнения.</w:t>
            </w:r>
            <w:r w:rsidR="00E27263" w:rsidRPr="004A2C3B">
              <w:rPr>
                <w:sz w:val="24"/>
                <w:szCs w:val="24"/>
              </w:rPr>
              <w:t xml:space="preserve"> </w:t>
            </w:r>
            <w:r w:rsidR="00E27263" w:rsidRPr="004A2C3B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 выделением квадрата двучлена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0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8369" w:type="dxa"/>
          </w:tcPr>
          <w:p w:rsidR="00D72FF4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Выделение квадрата двучлена. </w:t>
            </w:r>
            <w:r w:rsidR="00340E81" w:rsidRPr="004A2C3B">
              <w:rPr>
                <w:rFonts w:ascii="Times New Roman" w:hAnsi="Times New Roman" w:cs="Times New Roman"/>
                <w:sz w:val="24"/>
                <w:szCs w:val="24"/>
              </w:rPr>
              <w:t>Дискриминант квадратного уравнения.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Количество корней квадратного уравнения в зависимости от его дискриминанта.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2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lastRenderedPageBreak/>
              <w:t>61</w:t>
            </w:r>
          </w:p>
        </w:tc>
        <w:tc>
          <w:tcPr>
            <w:tcW w:w="8369" w:type="dxa"/>
          </w:tcPr>
          <w:p w:rsidR="00C57E36" w:rsidRPr="004A2C3B" w:rsidRDefault="00D72FF4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Формулы корней квадратного уравнения.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FF6DF6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3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72FF4" w:rsidRPr="004A2C3B" w:rsidTr="008B1A97">
        <w:tc>
          <w:tcPr>
            <w:tcW w:w="811" w:type="dxa"/>
          </w:tcPr>
          <w:p w:rsidR="00D72FF4" w:rsidRPr="004A2C3B" w:rsidRDefault="006331C1" w:rsidP="007F2FF7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8369" w:type="dxa"/>
          </w:tcPr>
          <w:p w:rsidR="00C57E36" w:rsidRPr="004A2C3B" w:rsidRDefault="00340E81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 используя ф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>орму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лы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для нахождения корней.</w:t>
            </w:r>
            <w:r w:rsidR="00D72FF4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43" w:type="dxa"/>
          </w:tcPr>
          <w:p w:rsidR="00D72FF4" w:rsidRPr="004A2C3B" w:rsidRDefault="00D72FF4" w:rsidP="000B54ED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72FF4" w:rsidRPr="004A2C3B" w:rsidRDefault="007965C5" w:rsidP="00F171D8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5</w:t>
            </w:r>
            <w:r w:rsidR="00441D41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1</w:t>
            </w:r>
            <w:r w:rsidR="00F171D8"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2FF4" w:rsidRPr="004A2C3B" w:rsidRDefault="00D72FF4" w:rsidP="007F2FF7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8369" w:type="dxa"/>
          </w:tcPr>
          <w:p w:rsidR="00481589" w:rsidRPr="004A2C3B" w:rsidRDefault="0048158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Решение квадратных уравнений используя формулы для нахождения корней. </w:t>
            </w:r>
            <w:r w:rsidR="00E27263" w:rsidRPr="004A2C3B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 с чётным вторым коэффициентом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7</w:t>
            </w:r>
            <w:r w:rsidR="00FF6DF6">
              <w:rPr>
                <w:rFonts w:ascii="Times New Roman" w:eastAsia="Newton-Regular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4</w:t>
            </w:r>
          </w:p>
        </w:tc>
        <w:tc>
          <w:tcPr>
            <w:tcW w:w="8369" w:type="dxa"/>
          </w:tcPr>
          <w:p w:rsidR="00481589" w:rsidRPr="004A2C3B" w:rsidRDefault="00E27263" w:rsidP="00E2726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методы решения текстовых задач: арифметический, алгебраический, перебор вариантов. Первичные представления о других методах решения задач (геометрические и графические методы)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F171D8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2</w:t>
            </w:r>
            <w:r w:rsidR="00FF6DF6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5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F6DF6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3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5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7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.</w:t>
            </w:r>
            <w:r w:rsidRPr="004A2C3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7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8369" w:type="dxa"/>
          </w:tcPr>
          <w:p w:rsidR="00481589" w:rsidRPr="004A2C3B" w:rsidRDefault="00481589" w:rsidP="004770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Теорема Виета.</w:t>
            </w:r>
            <w:r w:rsidR="00477043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9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Теорема Виета.</w:t>
            </w:r>
            <w:r w:rsidR="00477043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Подбор корней с использованием теоремы Виета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F6DF6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0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8369" w:type="dxa"/>
          </w:tcPr>
          <w:p w:rsidR="00481589" w:rsidRPr="004A2C3B" w:rsidRDefault="00477043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Теорема Виета и теорема, обратная теореме Виета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2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1</w:t>
            </w:r>
          </w:p>
        </w:tc>
        <w:tc>
          <w:tcPr>
            <w:tcW w:w="8369" w:type="dxa"/>
          </w:tcPr>
          <w:p w:rsidR="00481589" w:rsidRPr="004A2C3B" w:rsidRDefault="00C50D0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4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2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5 по теме: «Квадратные уравнения</w:t>
            </w:r>
            <w:r w:rsidR="00C50D09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ешение квадратных </w:t>
            </w:r>
            <w:r w:rsidR="004A2C3B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й. Теорема Виета»</w:t>
            </w:r>
            <w:r w:rsidR="00C50D09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  <w:r w:rsidR="00481589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3</w:t>
            </w:r>
          </w:p>
        </w:tc>
        <w:tc>
          <w:tcPr>
            <w:tcW w:w="8369" w:type="dxa"/>
          </w:tcPr>
          <w:p w:rsidR="00481589" w:rsidRPr="004A2C3B" w:rsidRDefault="00C50D0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.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 дробного рационального уравнения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F6DF6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7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4</w:t>
            </w:r>
          </w:p>
        </w:tc>
        <w:tc>
          <w:tcPr>
            <w:tcW w:w="8369" w:type="dxa"/>
          </w:tcPr>
          <w:p w:rsidR="00481589" w:rsidRPr="004A2C3B" w:rsidRDefault="00C50D0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лгоритм решения дробных рациональных уравнений.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r w:rsidR="007F10C8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дробно-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х уравнений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9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5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r w:rsidR="007F10C8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дробно-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х уравнений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171D8" w:rsidP="007965C5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3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6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r w:rsidR="007F10C8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дробно-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х уравнений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7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Решение дробных рациональных уравнений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F6DF6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3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8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Решение дробных рациональных уравнений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5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79</w:t>
            </w:r>
          </w:p>
        </w:tc>
        <w:tc>
          <w:tcPr>
            <w:tcW w:w="8369" w:type="dxa"/>
          </w:tcPr>
          <w:p w:rsidR="00481589" w:rsidRPr="004A2C3B" w:rsidRDefault="00C50D0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нализ возможных ситуаций взаимного расположения объектов при их движении, соотношения объемов выполняемых работ при совместной работе.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дробных рациональных уравнени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7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0</w:t>
            </w:r>
          </w:p>
        </w:tc>
        <w:tc>
          <w:tcPr>
            <w:tcW w:w="8369" w:type="dxa"/>
          </w:tcPr>
          <w:p w:rsidR="00481589" w:rsidRPr="004A2C3B" w:rsidRDefault="00C50D0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задач  на движение, с помощью  рациональных уравнений.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дробных рациональных уравнени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9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1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дробных рациональных уравнени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F6DF6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0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2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дробных рациональных уравнени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481589" w:rsidP="007965C5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3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дробных рациональных уравнений. Квадратные уравнения с параметром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4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lastRenderedPageBreak/>
              <w:t>84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именение умений и навыков при решении дробных рациональных уравнени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  <w:lang w:val="en-US"/>
              </w:rPr>
              <w:t>6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5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6 по теме </w:t>
            </w:r>
            <w:r w:rsidRPr="004A2C3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«</w:t>
            </w: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Дробно-рациональные уравнения</w:t>
            </w:r>
            <w:r w:rsidRPr="004A2C3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»</w:t>
            </w: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F6DF6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  <w:r w:rsidR="00481589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="00ED730A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еравенства. Множества и отношения между ними. Системы неравенств.      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6</w:t>
            </w:r>
          </w:p>
        </w:tc>
        <w:tc>
          <w:tcPr>
            <w:tcW w:w="8369" w:type="dxa"/>
          </w:tcPr>
          <w:p w:rsidR="00481589" w:rsidRPr="004A2C3B" w:rsidRDefault="00B85612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</w:p>
          <w:p w:rsidR="00481589" w:rsidRPr="004A2C3B" w:rsidRDefault="0048158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.</w:t>
            </w:r>
            <w:r w:rsidR="00320E6C" w:rsidRPr="004A2C3B">
              <w:rPr>
                <w:sz w:val="24"/>
                <w:szCs w:val="24"/>
              </w:rPr>
              <w:t xml:space="preserve"> </w:t>
            </w:r>
            <w:r w:rsidR="00320E6C" w:rsidRPr="004A2C3B">
              <w:rPr>
                <w:rFonts w:ascii="Times New Roman" w:hAnsi="Times New Roman" w:cs="Times New Roman"/>
                <w:sz w:val="24"/>
                <w:szCs w:val="24"/>
              </w:rPr>
              <w:t>Доказательство числовых неравенст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9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7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.</w:t>
            </w:r>
            <w:r w:rsidR="00B85612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Проверка справедливости неравенства при заданных значениях переменных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1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8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числовых неравенств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3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89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числовых неравенств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F6DF6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4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0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войства числовых неравенств.</w:t>
            </w:r>
            <w:r w:rsidR="00320E6C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Решение числовых неравенст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6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1</w:t>
            </w:r>
          </w:p>
        </w:tc>
        <w:tc>
          <w:tcPr>
            <w:tcW w:w="8369" w:type="dxa"/>
          </w:tcPr>
          <w:p w:rsidR="00481589" w:rsidRPr="004A2C3B" w:rsidRDefault="00320E6C" w:rsidP="00ED73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Теоремы о почленном сложении и умножении неравенств.</w:t>
            </w:r>
            <w:r w:rsidR="004A2C3B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Сложение и умножение числовых неравенст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8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2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ложение и умножение числовых неравенст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  <w:lang w:val="en-US"/>
              </w:rPr>
              <w:t>.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3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умножение числовых неравенств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F6DF6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3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4</w:t>
            </w:r>
          </w:p>
        </w:tc>
        <w:tc>
          <w:tcPr>
            <w:tcW w:w="8369" w:type="dxa"/>
          </w:tcPr>
          <w:p w:rsidR="00481589" w:rsidRPr="004A2C3B" w:rsidRDefault="0048158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огрешность и точность приближения.</w:t>
            </w:r>
            <w:r w:rsidR="00320E6C" w:rsidRPr="004A2C3B">
              <w:rPr>
                <w:sz w:val="24"/>
                <w:szCs w:val="24"/>
              </w:rPr>
              <w:t xml:space="preserve"> </w:t>
            </w:r>
            <w:r w:rsidR="00320E6C" w:rsidRPr="004A2C3B">
              <w:rPr>
                <w:rFonts w:ascii="Times New Roman" w:hAnsi="Times New Roman" w:cs="Times New Roman"/>
                <w:sz w:val="24"/>
                <w:szCs w:val="24"/>
              </w:rPr>
              <w:t>Абсолютная погрешность приближенного значения.</w:t>
            </w:r>
            <w:r w:rsidR="00320E6C" w:rsidRPr="004A2C3B">
              <w:rPr>
                <w:sz w:val="24"/>
                <w:szCs w:val="24"/>
              </w:rPr>
              <w:t xml:space="preserve"> </w:t>
            </w:r>
            <w:r w:rsidR="00320E6C" w:rsidRPr="004A2C3B">
              <w:rPr>
                <w:rFonts w:ascii="Times New Roman" w:hAnsi="Times New Roman" w:cs="Times New Roman"/>
                <w:sz w:val="24"/>
                <w:szCs w:val="24"/>
              </w:rPr>
              <w:t>Относительная  погрешность приближенного значения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5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5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7 по теме: «Числовые неравенства и их свойства»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="00481589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6</w:t>
            </w:r>
          </w:p>
        </w:tc>
        <w:tc>
          <w:tcPr>
            <w:tcW w:w="8369" w:type="dxa"/>
          </w:tcPr>
          <w:p w:rsidR="00481589" w:rsidRPr="004A2C3B" w:rsidRDefault="00B85612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="00ED730A" w:rsidRPr="004A2C3B">
              <w:rPr>
                <w:rFonts w:ascii="Times New Roman" w:hAnsi="Times New Roman" w:cs="Times New Roman"/>
                <w:sz w:val="24"/>
                <w:szCs w:val="24"/>
              </w:rPr>
              <w:t>Множества.</w:t>
            </w:r>
            <w:r w:rsidR="004A2C3B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Пересечение и объединение множест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9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7</w:t>
            </w:r>
          </w:p>
        </w:tc>
        <w:tc>
          <w:tcPr>
            <w:tcW w:w="8369" w:type="dxa"/>
          </w:tcPr>
          <w:p w:rsidR="00481589" w:rsidRPr="004A2C3B" w:rsidRDefault="000E765B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Круги Эйлера.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Пересечение и объединение множест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FF6DF6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0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8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ересечение и объединение множест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481589" w:rsidP="007965C5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99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Числовые промежутки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4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0</w:t>
            </w:r>
          </w:p>
        </w:tc>
        <w:tc>
          <w:tcPr>
            <w:tcW w:w="8369" w:type="dxa"/>
          </w:tcPr>
          <w:p w:rsidR="00481589" w:rsidRPr="004A2C3B" w:rsidRDefault="0048158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Числовые промежутки.</w:t>
            </w:r>
            <w:r w:rsidR="000E765B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Пересечение и объединение числовых промежутко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  <w:lang w:val="en-US"/>
              </w:rPr>
              <w:t>6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1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Числовые промежутки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6656C3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7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2</w:t>
            </w:r>
          </w:p>
        </w:tc>
        <w:tc>
          <w:tcPr>
            <w:tcW w:w="8369" w:type="dxa"/>
          </w:tcPr>
          <w:p w:rsidR="00481589" w:rsidRPr="004A2C3B" w:rsidRDefault="00824D11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Неравенство с одной переменной. Строгие и нестрогие неравенства.</w:t>
            </w:r>
            <w:r w:rsidR="000F2F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9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3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</w:t>
            </w:r>
            <w:r w:rsidR="000E765B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содержащих дроби.</w:t>
            </w:r>
            <w:r w:rsidR="000E765B" w:rsidRPr="004A2C3B">
              <w:rPr>
                <w:sz w:val="24"/>
                <w:szCs w:val="24"/>
              </w:rPr>
              <w:t xml:space="preserve"> </w:t>
            </w:r>
            <w:r w:rsidR="000E765B" w:rsidRPr="004A2C3B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неравенства (область допустимых значений переменной)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1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4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3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5</w:t>
            </w:r>
          </w:p>
        </w:tc>
        <w:tc>
          <w:tcPr>
            <w:tcW w:w="8369" w:type="dxa"/>
          </w:tcPr>
          <w:p w:rsidR="00481589" w:rsidRPr="004A2C3B" w:rsidRDefault="00D31FB2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Системы неравенств с одной переменной.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Решение систем неравенств с одной переменной.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Запись решения системы неравенст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6656C3" w:rsidRDefault="007965C5" w:rsidP="00481589">
            <w:pPr>
              <w:rPr>
                <w:rFonts w:ascii="Times New Roman" w:eastAsia="Newton-Regular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color w:val="FF0000"/>
                <w:sz w:val="24"/>
                <w:szCs w:val="24"/>
              </w:rPr>
              <w:t>24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6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 с одной переменной.</w:t>
            </w:r>
            <w:r w:rsidR="00D31FB2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Изображение решения </w:t>
            </w:r>
            <w:r w:rsidR="00D31FB2" w:rsidRPr="004A2C3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истемы неравенств на числовой прямой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6.03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lastRenderedPageBreak/>
              <w:t>107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tabs>
                <w:tab w:val="left" w:pos="469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 с одной переменной.</w:t>
            </w:r>
            <w:r w:rsidR="000E765B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Доказательство неравенст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6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8</w:t>
            </w:r>
          </w:p>
        </w:tc>
        <w:tc>
          <w:tcPr>
            <w:tcW w:w="8369" w:type="dxa"/>
          </w:tcPr>
          <w:p w:rsidR="00481589" w:rsidRPr="004A2C3B" w:rsidRDefault="000E765B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Обобщение по теме «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 с одной переменной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E70BA7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7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09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8 по теме: «Неравенства с одной переменной и их системы»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  <w:r w:rsidR="00481589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Степень с целым показателем. Элементы </w:t>
            </w:r>
            <w:r w:rsidR="000E765B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и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0</w:t>
            </w:r>
          </w:p>
        </w:tc>
        <w:tc>
          <w:tcPr>
            <w:tcW w:w="8369" w:type="dxa"/>
          </w:tcPr>
          <w:p w:rsidR="00481589" w:rsidRPr="004A2C3B" w:rsidRDefault="004A2C3B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Определение степени с целым отрицательным показателем.</w:t>
            </w:r>
            <w:r w:rsidR="000E765B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Степень с целым показателем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E70BA7" w:rsidP="007965C5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1</w:t>
            </w:r>
          </w:p>
        </w:tc>
        <w:tc>
          <w:tcPr>
            <w:tcW w:w="8369" w:type="dxa"/>
          </w:tcPr>
          <w:p w:rsidR="00481589" w:rsidRPr="004A2C3B" w:rsidRDefault="0048158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Определение степени с целым отрицательным показателем.</w:t>
            </w:r>
            <w:r w:rsidR="000E765B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Нахождение значений выражений, содержащих степени с целым показателем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481589" w:rsidP="00FF6DF6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3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2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Определение степени с целым отрицательным показателем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E70BA7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4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3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6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4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.</w:t>
            </w:r>
            <w:r w:rsidR="000F7AFD" w:rsidRPr="004A2C3B">
              <w:rPr>
                <w:sz w:val="24"/>
                <w:szCs w:val="24"/>
              </w:rPr>
              <w:t xml:space="preserve"> </w:t>
            </w:r>
            <w:r w:rsidR="000F7AFD" w:rsidRPr="004A2C3B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степени с целым показателем для преобразования  выражени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8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5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.</w:t>
            </w:r>
            <w:r w:rsidRPr="004A2C3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0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6</w:t>
            </w:r>
          </w:p>
        </w:tc>
        <w:tc>
          <w:tcPr>
            <w:tcW w:w="8369" w:type="dxa"/>
          </w:tcPr>
          <w:p w:rsidR="00481589" w:rsidRPr="004A2C3B" w:rsidRDefault="0048158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.</w:t>
            </w:r>
            <w:r w:rsidR="000F7AFD" w:rsidRPr="004A2C3B">
              <w:rPr>
                <w:sz w:val="24"/>
                <w:szCs w:val="24"/>
              </w:rPr>
              <w:t xml:space="preserve"> </w:t>
            </w:r>
            <w:r w:rsidR="000F7AFD" w:rsidRPr="004A2C3B">
              <w:rPr>
                <w:rFonts w:ascii="Times New Roman" w:hAnsi="Times New Roman" w:cs="Times New Roman"/>
                <w:sz w:val="24"/>
                <w:szCs w:val="24"/>
              </w:rPr>
              <w:t>Приведение числа к стандартному виду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E70BA7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1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7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3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8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9 по теме: «Степень с целым показателем и ее свойства»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  <w:r w:rsidR="00481589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19</w:t>
            </w:r>
          </w:p>
        </w:tc>
        <w:tc>
          <w:tcPr>
            <w:tcW w:w="8369" w:type="dxa"/>
          </w:tcPr>
          <w:p w:rsidR="00481589" w:rsidRPr="004A2C3B" w:rsidRDefault="004A2C3B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Сбор и группировка статистических данных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7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0</w:t>
            </w:r>
          </w:p>
        </w:tc>
        <w:tc>
          <w:tcPr>
            <w:tcW w:w="8369" w:type="dxa"/>
          </w:tcPr>
          <w:p w:rsidR="00481589" w:rsidRPr="004A2C3B" w:rsidRDefault="0048158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Сбор и группировка статистических данных.</w:t>
            </w:r>
            <w:r w:rsidR="000F7AFD" w:rsidRPr="004A2C3B">
              <w:rPr>
                <w:sz w:val="24"/>
                <w:szCs w:val="24"/>
              </w:rPr>
              <w:t xml:space="preserve"> </w:t>
            </w:r>
            <w:r w:rsidR="000F7AFD" w:rsidRPr="004A2C3B">
              <w:rPr>
                <w:rFonts w:ascii="Times New Roman" w:hAnsi="Times New Roman" w:cs="Times New Roman"/>
                <w:sz w:val="24"/>
                <w:szCs w:val="24"/>
              </w:rPr>
              <w:t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E70BA7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8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rPr>
          <w:trHeight w:val="454"/>
        </w:trPr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1</w:t>
            </w:r>
          </w:p>
        </w:tc>
        <w:tc>
          <w:tcPr>
            <w:tcW w:w="8369" w:type="dxa"/>
          </w:tcPr>
          <w:p w:rsidR="00481589" w:rsidRPr="004A2C3B" w:rsidRDefault="0048158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Наглядное представление статистической информации. </w:t>
            </w:r>
            <w:r w:rsidR="000F7AFD" w:rsidRPr="004A2C3B">
              <w:rPr>
                <w:rFonts w:ascii="Times New Roman" w:hAnsi="Times New Roman" w:cs="Times New Roman"/>
                <w:sz w:val="24"/>
                <w:szCs w:val="24"/>
              </w:rPr>
              <w:t>Случайная изменчивость. Изменчивость при измерениях. Решающие правила. Закономерности в изменчивых величинах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19156F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30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</w:t>
            </w:r>
            <w:r w:rsidR="0019156F">
              <w:rPr>
                <w:rFonts w:ascii="Times New Roman" w:eastAsia="Newton-Regular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2</w:t>
            </w:r>
          </w:p>
        </w:tc>
        <w:tc>
          <w:tcPr>
            <w:tcW w:w="8369" w:type="dxa"/>
          </w:tcPr>
          <w:p w:rsidR="00481589" w:rsidRPr="004A2C3B" w:rsidRDefault="00481589" w:rsidP="008B1A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Наглядное представление статистической информации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FF6DF6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="00E70BA7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369" w:type="dxa"/>
          </w:tcPr>
          <w:p w:rsidR="00481589" w:rsidRPr="004A2C3B" w:rsidRDefault="00481589" w:rsidP="004815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</w:t>
            </w:r>
            <w:r w:rsidR="004A2C3B"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3</w:t>
            </w:r>
          </w:p>
        </w:tc>
        <w:tc>
          <w:tcPr>
            <w:tcW w:w="8369" w:type="dxa"/>
          </w:tcPr>
          <w:p w:rsidR="00481589" w:rsidRPr="004A2C3B" w:rsidRDefault="00481589" w:rsidP="008B1A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рациональных выражений. </w:t>
            </w:r>
            <w:r w:rsidR="000F7AFD" w:rsidRPr="004A2C3B">
              <w:rPr>
                <w:rFonts w:ascii="Times New Roman" w:hAnsi="Times New Roman" w:cs="Times New Roman"/>
                <w:sz w:val="24"/>
                <w:szCs w:val="24"/>
              </w:rPr>
              <w:t>Действия с алгебраическими дробями. Роль российских ученых в развитии математики: Л.Эйлер. Н.И. Лобачевский, П.Л. Чебышев, С. Ковалевская, А.Н. Колмогоров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4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651887" w:rsidRPr="004A2C3B" w:rsidTr="008B1A97">
        <w:tc>
          <w:tcPr>
            <w:tcW w:w="811" w:type="dxa"/>
          </w:tcPr>
          <w:p w:rsidR="00651887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4</w:t>
            </w:r>
          </w:p>
        </w:tc>
        <w:tc>
          <w:tcPr>
            <w:tcW w:w="8369" w:type="dxa"/>
          </w:tcPr>
          <w:p w:rsidR="00651887" w:rsidRPr="004A2C3B" w:rsidRDefault="00651887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ений.</w:t>
            </w:r>
          </w:p>
        </w:tc>
        <w:tc>
          <w:tcPr>
            <w:tcW w:w="1843" w:type="dxa"/>
          </w:tcPr>
          <w:p w:rsidR="00651887" w:rsidRPr="004A2C3B" w:rsidRDefault="005522A0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651887" w:rsidRDefault="00E70BA7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5</w:t>
            </w:r>
            <w:r w:rsidR="005522A0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651887" w:rsidRPr="004A2C3B" w:rsidRDefault="00651887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651887" w:rsidRPr="004A2C3B" w:rsidRDefault="00651887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5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рациональных выражений. 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7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6</w:t>
            </w:r>
          </w:p>
        </w:tc>
        <w:tc>
          <w:tcPr>
            <w:tcW w:w="8369" w:type="dxa"/>
          </w:tcPr>
          <w:p w:rsidR="00481589" w:rsidRPr="004A2C3B" w:rsidRDefault="00481589" w:rsidP="004A2C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Вынесение</w:t>
            </w:r>
            <w:r w:rsidR="008506AC">
              <w:rPr>
                <w:rFonts w:ascii="Times New Roman" w:hAnsi="Times New Roman" w:cs="Times New Roman"/>
                <w:sz w:val="24"/>
                <w:szCs w:val="24"/>
              </w:rPr>
              <w:t xml:space="preserve"> из корня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 и внесение множителя под знак корня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9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lastRenderedPageBreak/>
              <w:t>127</w:t>
            </w:r>
          </w:p>
        </w:tc>
        <w:tc>
          <w:tcPr>
            <w:tcW w:w="8369" w:type="dxa"/>
          </w:tcPr>
          <w:p w:rsidR="00481589" w:rsidRPr="004A2C3B" w:rsidRDefault="00481589" w:rsidP="008B1A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уравнени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E70BA7" w:rsidP="007965C5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9C69E2" w:rsidRPr="004A2C3B" w:rsidTr="008B1A97">
        <w:tc>
          <w:tcPr>
            <w:tcW w:w="811" w:type="dxa"/>
          </w:tcPr>
          <w:p w:rsidR="009C69E2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8</w:t>
            </w:r>
          </w:p>
        </w:tc>
        <w:tc>
          <w:tcPr>
            <w:tcW w:w="8369" w:type="dxa"/>
          </w:tcPr>
          <w:p w:rsidR="009C69E2" w:rsidRPr="004A2C3B" w:rsidRDefault="004E2116" w:rsidP="008B1A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2116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="00F86965"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х </w:t>
            </w:r>
            <w:r w:rsidRPr="004E2116">
              <w:rPr>
                <w:rFonts w:ascii="Times New Roman" w:hAnsi="Times New Roman" w:cs="Times New Roman"/>
                <w:sz w:val="24"/>
                <w:szCs w:val="24"/>
              </w:rPr>
              <w:t>уравнений.</w:t>
            </w:r>
          </w:p>
        </w:tc>
        <w:tc>
          <w:tcPr>
            <w:tcW w:w="1843" w:type="dxa"/>
          </w:tcPr>
          <w:p w:rsidR="009C69E2" w:rsidRPr="004A2C3B" w:rsidRDefault="004E2116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C69E2" w:rsidRDefault="004E2116" w:rsidP="00FF6DF6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E70BA7"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9C69E2" w:rsidRPr="004A2C3B" w:rsidRDefault="009C69E2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C69E2" w:rsidRPr="004A2C3B" w:rsidRDefault="009C69E2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29</w:t>
            </w:r>
          </w:p>
        </w:tc>
        <w:tc>
          <w:tcPr>
            <w:tcW w:w="8369" w:type="dxa"/>
          </w:tcPr>
          <w:p w:rsidR="00481589" w:rsidRPr="004A2C3B" w:rsidRDefault="00481589" w:rsidP="008B1A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481589" w:rsidP="009C69E2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1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4</w:t>
            </w:r>
            <w:r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0</w:t>
            </w:r>
          </w:p>
        </w:tc>
        <w:tc>
          <w:tcPr>
            <w:tcW w:w="8369" w:type="dxa"/>
          </w:tcPr>
          <w:p w:rsidR="00481589" w:rsidRPr="004A2C3B" w:rsidRDefault="00481589" w:rsidP="008B1A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 с одной переменно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6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1</w:t>
            </w:r>
          </w:p>
        </w:tc>
        <w:tc>
          <w:tcPr>
            <w:tcW w:w="8369" w:type="dxa"/>
          </w:tcPr>
          <w:p w:rsidR="00481589" w:rsidRPr="004A2C3B" w:rsidRDefault="00481589" w:rsidP="008B1A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 с одной переменной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8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2</w:t>
            </w:r>
          </w:p>
        </w:tc>
        <w:tc>
          <w:tcPr>
            <w:tcW w:w="8369" w:type="dxa"/>
          </w:tcPr>
          <w:p w:rsidR="00481589" w:rsidRPr="004A2C3B" w:rsidRDefault="00481589" w:rsidP="008B1A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="008B1A97" w:rsidRPr="004A2C3B">
              <w:rPr>
                <w:rFonts w:ascii="Times New Roman" w:hAnsi="Times New Roman" w:cs="Times New Roman"/>
                <w:sz w:val="24"/>
                <w:szCs w:val="24"/>
              </w:rPr>
              <w:t>текстовых задач на проценты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E70BA7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19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3</w:t>
            </w:r>
          </w:p>
        </w:tc>
        <w:tc>
          <w:tcPr>
            <w:tcW w:w="8369" w:type="dxa"/>
          </w:tcPr>
          <w:p w:rsidR="00481589" w:rsidRPr="004A2C3B" w:rsidRDefault="008B1A97" w:rsidP="00B22E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на совместную работу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1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B22E47">
        <w:trPr>
          <w:trHeight w:val="187"/>
        </w:trPr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4</w:t>
            </w:r>
          </w:p>
        </w:tc>
        <w:tc>
          <w:tcPr>
            <w:tcW w:w="8369" w:type="dxa"/>
          </w:tcPr>
          <w:p w:rsidR="00481589" w:rsidRPr="004A2C3B" w:rsidRDefault="003A1A1F" w:rsidP="00B22E4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.</w:t>
            </w:r>
          </w:p>
        </w:tc>
        <w:tc>
          <w:tcPr>
            <w:tcW w:w="1843" w:type="dxa"/>
          </w:tcPr>
          <w:p w:rsidR="00481589" w:rsidRPr="004A2C3B" w:rsidRDefault="00DC303A" w:rsidP="00481589">
            <w:pPr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7965C5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  <w:r w:rsidR="00481589" w:rsidRPr="004A2C3B">
              <w:rPr>
                <w:rFonts w:ascii="Times New Roman" w:eastAsia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3A1A1F" w:rsidRPr="004A2C3B" w:rsidTr="00B22E47">
        <w:trPr>
          <w:trHeight w:val="187"/>
        </w:trPr>
        <w:tc>
          <w:tcPr>
            <w:tcW w:w="811" w:type="dxa"/>
          </w:tcPr>
          <w:p w:rsidR="003A1A1F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5</w:t>
            </w:r>
          </w:p>
        </w:tc>
        <w:tc>
          <w:tcPr>
            <w:tcW w:w="8369" w:type="dxa"/>
          </w:tcPr>
          <w:p w:rsidR="003A1A1F" w:rsidRPr="004A2C3B" w:rsidRDefault="003A1A1F" w:rsidP="00B22E4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843" w:type="dxa"/>
          </w:tcPr>
          <w:p w:rsidR="003A1A1F" w:rsidRPr="004A2C3B" w:rsidRDefault="00DC303A" w:rsidP="004815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3A1A1F" w:rsidRPr="004A2C3B" w:rsidRDefault="007965C5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  <w:r w:rsidR="003A1A1F">
              <w:rPr>
                <w:rFonts w:ascii="Times New Roman" w:eastAsia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3A1A1F" w:rsidRPr="004A2C3B" w:rsidRDefault="003A1A1F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3A1A1F" w:rsidRPr="004A2C3B" w:rsidRDefault="003A1A1F" w:rsidP="00481589">
            <w:pPr>
              <w:spacing w:before="100" w:beforeAutospacing="1" w:after="100" w:afterAutospacing="1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651887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6</w:t>
            </w:r>
          </w:p>
        </w:tc>
        <w:tc>
          <w:tcPr>
            <w:tcW w:w="8369" w:type="dxa"/>
          </w:tcPr>
          <w:p w:rsidR="00481589" w:rsidRPr="004A2C3B" w:rsidRDefault="00C61BC2" w:rsidP="00B22E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  <w:r w:rsidR="003D64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81589" w:rsidRPr="004A2C3B"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E70BA7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6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D404FA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7</w:t>
            </w:r>
          </w:p>
        </w:tc>
        <w:tc>
          <w:tcPr>
            <w:tcW w:w="8369" w:type="dxa"/>
          </w:tcPr>
          <w:p w:rsidR="00481589" w:rsidRPr="004A2C3B" w:rsidRDefault="00481589" w:rsidP="00B22E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="00BB404A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текстовых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задач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5972AD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</w:t>
            </w:r>
            <w:r w:rsidR="007965C5">
              <w:rPr>
                <w:rFonts w:ascii="Times New Roman" w:eastAsia="Newton-Regular" w:hAnsi="Times New Roman" w:cs="Times New Roman"/>
                <w:sz w:val="24"/>
                <w:szCs w:val="24"/>
              </w:rPr>
              <w:t>8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D404FA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8</w:t>
            </w:r>
          </w:p>
        </w:tc>
        <w:tc>
          <w:tcPr>
            <w:tcW w:w="8369" w:type="dxa"/>
          </w:tcPr>
          <w:p w:rsidR="00481589" w:rsidRPr="004A2C3B" w:rsidRDefault="00481589" w:rsidP="00B22E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="00BB404A" w:rsidRPr="004A2C3B">
              <w:rPr>
                <w:rFonts w:ascii="Times New Roman" w:hAnsi="Times New Roman" w:cs="Times New Roman"/>
                <w:sz w:val="24"/>
                <w:szCs w:val="24"/>
              </w:rPr>
              <w:t xml:space="preserve">текстовых </w:t>
            </w: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задач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A42068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28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481589" w:rsidRPr="004A2C3B" w:rsidTr="008B1A97">
        <w:tc>
          <w:tcPr>
            <w:tcW w:w="811" w:type="dxa"/>
          </w:tcPr>
          <w:p w:rsidR="00481589" w:rsidRPr="004A2C3B" w:rsidRDefault="00D404FA" w:rsidP="00481589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39</w:t>
            </w:r>
          </w:p>
        </w:tc>
        <w:tc>
          <w:tcPr>
            <w:tcW w:w="8369" w:type="dxa"/>
          </w:tcPr>
          <w:p w:rsidR="00481589" w:rsidRPr="004A2C3B" w:rsidRDefault="00D404FA" w:rsidP="00B22E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.</w:t>
            </w:r>
          </w:p>
        </w:tc>
        <w:tc>
          <w:tcPr>
            <w:tcW w:w="1843" w:type="dxa"/>
          </w:tcPr>
          <w:p w:rsidR="00481589" w:rsidRPr="004A2C3B" w:rsidRDefault="00481589" w:rsidP="00481589">
            <w:pPr>
              <w:jc w:val="center"/>
              <w:rPr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481589" w:rsidRPr="004A2C3B" w:rsidRDefault="00A42068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30</w:t>
            </w:r>
            <w:r w:rsidR="00481589" w:rsidRPr="004A2C3B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481589" w:rsidRPr="004A2C3B" w:rsidRDefault="00481589" w:rsidP="00481589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  <w:tr w:rsidR="00D404FA" w:rsidRPr="004A2C3B" w:rsidTr="008B1A97">
        <w:tc>
          <w:tcPr>
            <w:tcW w:w="811" w:type="dxa"/>
          </w:tcPr>
          <w:p w:rsidR="00D404FA" w:rsidRDefault="00D404FA" w:rsidP="00D404FA">
            <w:pP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b/>
                <w:sz w:val="24"/>
                <w:szCs w:val="24"/>
              </w:rPr>
              <w:t>140</w:t>
            </w:r>
          </w:p>
        </w:tc>
        <w:tc>
          <w:tcPr>
            <w:tcW w:w="8369" w:type="dxa"/>
          </w:tcPr>
          <w:p w:rsidR="00D404FA" w:rsidRPr="004A2C3B" w:rsidRDefault="00D404FA" w:rsidP="00D404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2C3B">
              <w:rPr>
                <w:rFonts w:ascii="Times New Roman" w:hAnsi="Times New Roman" w:cs="Times New Roman"/>
                <w:sz w:val="24"/>
                <w:szCs w:val="24"/>
              </w:rPr>
              <w:t>Урок обобщающего повторения. Решение уравнений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аключительный урок</w:t>
            </w:r>
          </w:p>
        </w:tc>
        <w:tc>
          <w:tcPr>
            <w:tcW w:w="1843" w:type="dxa"/>
          </w:tcPr>
          <w:p w:rsidR="00D404FA" w:rsidRPr="004A2C3B" w:rsidRDefault="00D404FA" w:rsidP="00D404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D404FA" w:rsidRDefault="00923049" w:rsidP="00D404FA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  <w:r>
              <w:rPr>
                <w:rFonts w:ascii="Times New Roman" w:eastAsia="Newton-Regular" w:hAnsi="Times New Roman" w:cs="Times New Roman"/>
                <w:sz w:val="24"/>
                <w:szCs w:val="24"/>
              </w:rPr>
              <w:t>30</w:t>
            </w:r>
            <w:r w:rsidR="00D404FA">
              <w:rPr>
                <w:rFonts w:ascii="Times New Roman" w:eastAsia="Newton-Regular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1559" w:type="dxa"/>
          </w:tcPr>
          <w:p w:rsidR="00D404FA" w:rsidRPr="004A2C3B" w:rsidRDefault="00D404FA" w:rsidP="00D404FA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404FA" w:rsidRPr="004A2C3B" w:rsidRDefault="00D404FA" w:rsidP="00D404FA">
            <w:pPr>
              <w:rPr>
                <w:rFonts w:ascii="Times New Roman" w:eastAsia="Newton-Regular" w:hAnsi="Times New Roman" w:cs="Times New Roman"/>
                <w:sz w:val="24"/>
                <w:szCs w:val="24"/>
              </w:rPr>
            </w:pPr>
          </w:p>
        </w:tc>
      </w:tr>
    </w:tbl>
    <w:p w:rsidR="000859FD" w:rsidRPr="004A2C3B" w:rsidRDefault="000859FD">
      <w:pPr>
        <w:rPr>
          <w:rFonts w:ascii="Times New Roman" w:eastAsia="Newton-Regular" w:hAnsi="Times New Roman" w:cs="Times New Roman"/>
          <w:b/>
          <w:sz w:val="24"/>
          <w:szCs w:val="24"/>
        </w:rPr>
      </w:pPr>
    </w:p>
    <w:p w:rsidR="006C58FA" w:rsidRDefault="006C58FA">
      <w:pPr>
        <w:rPr>
          <w:rFonts w:ascii="Times New Roman" w:eastAsia="Newton-Regular" w:hAnsi="Times New Roman" w:cs="Times New Roman"/>
          <w:b/>
          <w:szCs w:val="19"/>
        </w:rPr>
      </w:pPr>
    </w:p>
    <w:p w:rsidR="006C58FA" w:rsidRDefault="006C58FA">
      <w:pPr>
        <w:rPr>
          <w:rFonts w:ascii="Times New Roman" w:eastAsia="Newton-Regular" w:hAnsi="Times New Roman" w:cs="Times New Roman"/>
          <w:b/>
          <w:szCs w:val="19"/>
        </w:rPr>
      </w:pPr>
    </w:p>
    <w:p w:rsidR="006C58FA" w:rsidRDefault="006C58FA">
      <w:pPr>
        <w:rPr>
          <w:rFonts w:ascii="Times New Roman" w:eastAsia="Newton-Regular" w:hAnsi="Times New Roman" w:cs="Times New Roman"/>
          <w:b/>
          <w:szCs w:val="19"/>
        </w:rPr>
      </w:pPr>
    </w:p>
    <w:p w:rsidR="00363CE1" w:rsidRPr="00363CE1" w:rsidRDefault="00363CE1" w:rsidP="00D84BB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  <w:sectPr w:rsidR="00363CE1" w:rsidRPr="00363CE1" w:rsidSect="007F06D4">
          <w:footerReference w:type="even" r:id="rId17"/>
          <w:footerReference w:type="default" r:id="rId18"/>
          <w:pgSz w:w="16838" w:h="11906" w:orient="landscape"/>
          <w:pgMar w:top="851" w:right="851" w:bottom="1134" w:left="851" w:header="709" w:footer="709" w:gutter="0"/>
          <w:cols w:space="708"/>
          <w:titlePg/>
          <w:docGrid w:linePitch="360"/>
        </w:sectPr>
      </w:pPr>
    </w:p>
    <w:p w:rsidR="00B80C46" w:rsidRPr="007D57F1" w:rsidRDefault="00B80C46" w:rsidP="00B80C46">
      <w:pPr>
        <w:spacing w:after="0" w:line="360" w:lineRule="auto"/>
        <w:ind w:right="443" w:hanging="10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Планируемые результаты изучения учебного предмета</w:t>
      </w:r>
    </w:p>
    <w:p w:rsidR="00B80C46" w:rsidRPr="007D57F1" w:rsidRDefault="00B80C46" w:rsidP="00B80C46">
      <w:pPr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Личностные результаты</w:t>
      </w:r>
    </w:p>
    <w:p w:rsidR="00B80C46" w:rsidRPr="007D57F1" w:rsidRDefault="00B80C46" w:rsidP="00B80C46">
      <w:pPr>
        <w:spacing w:after="0" w:line="7" w:lineRule="exact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numPr>
          <w:ilvl w:val="1"/>
          <w:numId w:val="12"/>
        </w:numPr>
        <w:tabs>
          <w:tab w:val="left" w:pos="1049"/>
        </w:tabs>
        <w:spacing w:after="0" w:line="360" w:lineRule="auto"/>
        <w:ind w:left="7" w:right="20" w:firstLine="70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сийская гражданская идентичность (патриотизм, уважение к Отечеству, к прошлому и настоящему многонационального народа России, чувство ответственности и долга перед Родиной, идентификация себя в качестве гражданина России)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B80C46" w:rsidRPr="007D57F1" w:rsidRDefault="00B80C46" w:rsidP="00B80C46">
      <w:pPr>
        <w:numPr>
          <w:ilvl w:val="1"/>
          <w:numId w:val="12"/>
        </w:numPr>
        <w:tabs>
          <w:tab w:val="left" w:pos="1006"/>
        </w:tabs>
        <w:spacing w:after="0" w:line="360" w:lineRule="auto"/>
        <w:ind w:left="7" w:right="20" w:firstLine="70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B80C46" w:rsidRPr="007D57F1" w:rsidRDefault="00B80C46" w:rsidP="00B80C46">
      <w:pPr>
        <w:numPr>
          <w:ilvl w:val="1"/>
          <w:numId w:val="12"/>
        </w:numPr>
        <w:tabs>
          <w:tab w:val="left" w:pos="977"/>
        </w:tabs>
        <w:spacing w:after="0" w:line="360" w:lineRule="auto"/>
        <w:ind w:left="7" w:right="20" w:firstLine="70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. Сформированность ответственного отношения к учению; уважительного отношения к труду, наличие опыта участия в социально значимом труде. </w:t>
      </w:r>
    </w:p>
    <w:p w:rsidR="00B80C46" w:rsidRPr="007D57F1" w:rsidRDefault="00B80C46" w:rsidP="00B80C46">
      <w:pPr>
        <w:numPr>
          <w:ilvl w:val="1"/>
          <w:numId w:val="12"/>
        </w:numPr>
        <w:tabs>
          <w:tab w:val="left" w:pos="993"/>
        </w:tabs>
        <w:spacing w:after="0" w:line="360" w:lineRule="auto"/>
        <w:ind w:left="7" w:firstLine="70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B80C46" w:rsidRPr="007D57F1" w:rsidRDefault="00B80C46" w:rsidP="00B80C46">
      <w:pPr>
        <w:numPr>
          <w:ilvl w:val="1"/>
          <w:numId w:val="12"/>
        </w:numPr>
        <w:tabs>
          <w:tab w:val="left" w:pos="963"/>
        </w:tabs>
        <w:spacing w:after="0" w:line="360" w:lineRule="auto"/>
        <w:ind w:left="7" w:right="20" w:firstLine="70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.</w:t>
      </w:r>
    </w:p>
    <w:p w:rsidR="00B80C46" w:rsidRPr="007D57F1" w:rsidRDefault="00B80C46" w:rsidP="00B80C46">
      <w:pPr>
        <w:spacing w:after="0" w:line="360" w:lineRule="auto"/>
        <w:ind w:firstLine="72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6.Освоенность социальных норм, правил поведения, ролей и форм социальной жизни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</w:t>
      </w:r>
    </w:p>
    <w:p w:rsidR="00B80C46" w:rsidRPr="007D57F1" w:rsidRDefault="00B80C46" w:rsidP="00B80C46">
      <w:pPr>
        <w:tabs>
          <w:tab w:val="left" w:pos="1183"/>
        </w:tabs>
        <w:spacing w:after="0" w:line="360" w:lineRule="auto"/>
        <w:ind w:left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7.Сформированность ценности здорового и безопасного образа жизни.</w:t>
      </w:r>
    </w:p>
    <w:p w:rsidR="00B80C46" w:rsidRPr="007D57F1" w:rsidRDefault="00B80C46" w:rsidP="00B80C46">
      <w:pPr>
        <w:tabs>
          <w:tab w:val="left" w:pos="1258"/>
        </w:tabs>
        <w:spacing w:after="0" w:line="360" w:lineRule="auto"/>
        <w:ind w:right="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8.Сформированность основ экологической культуры, соответствующей современному уровню экологического мышления.</w:t>
      </w:r>
    </w:p>
    <w:p w:rsidR="00B80C46" w:rsidRPr="007D57F1" w:rsidRDefault="00B80C46" w:rsidP="00B80C46">
      <w:pPr>
        <w:tabs>
          <w:tab w:val="left" w:pos="1258"/>
        </w:tabs>
        <w:spacing w:after="0" w:line="360" w:lineRule="auto"/>
        <w:ind w:right="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tabs>
          <w:tab w:val="left" w:pos="1258"/>
        </w:tabs>
        <w:spacing w:after="0" w:line="360" w:lineRule="auto"/>
        <w:ind w:right="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tabs>
          <w:tab w:val="left" w:pos="1258"/>
        </w:tabs>
        <w:spacing w:after="0" w:line="360" w:lineRule="auto"/>
        <w:ind w:right="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tabs>
          <w:tab w:val="left" w:pos="1258"/>
        </w:tabs>
        <w:spacing w:after="0" w:line="360" w:lineRule="auto"/>
        <w:ind w:right="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ые результаты.</w:t>
      </w:r>
    </w:p>
    <w:p w:rsidR="00B80C46" w:rsidRPr="007D57F1" w:rsidRDefault="00B80C46" w:rsidP="00B80C4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Регулятивные УУД</w:t>
      </w:r>
    </w:p>
    <w:p w:rsidR="00B80C46" w:rsidRPr="007D57F1" w:rsidRDefault="00B80C46" w:rsidP="00B80C46">
      <w:pPr>
        <w:spacing w:after="0" w:line="7" w:lineRule="exac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360" w:lineRule="auto"/>
        <w:ind w:left="7" w:right="20" w:hanging="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1.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B80C46" w:rsidRPr="007D57F1" w:rsidRDefault="00B80C46" w:rsidP="00B80C46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ализировать существующие и планировать будущие образовательные результаты; идентифицировать собственные проблемы и определять главную проблему; </w:t>
      </w:r>
    </w:p>
    <w:p w:rsidR="00B80C46" w:rsidRPr="007D57F1" w:rsidRDefault="00B80C46" w:rsidP="00B80C46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двигать версии решения проблемы, формулировать гипотезы, предвосхищать  конечный результат;</w:t>
      </w:r>
    </w:p>
    <w:p w:rsidR="00B80C46" w:rsidRPr="007D57F1" w:rsidRDefault="00B80C46" w:rsidP="00B80C46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вить цель деятельности на основе определенной проблемы и существующих возможностей; формулировать учебные задачи как шаги достижения поставленной цели деятельности;</w:t>
      </w:r>
    </w:p>
    <w:p w:rsidR="00B80C46" w:rsidRPr="007D57F1" w:rsidRDefault="00B80C46" w:rsidP="00B80C4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2.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B80C46" w:rsidRPr="007D57F1" w:rsidRDefault="00B80C46" w:rsidP="00B80C46">
      <w:pPr>
        <w:spacing w:after="0" w:line="360" w:lineRule="auto"/>
        <w:ind w:left="7" w:right="20"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B80C46" w:rsidRPr="007D57F1" w:rsidRDefault="00B80C46" w:rsidP="00B80C46">
      <w:pPr>
        <w:spacing w:after="0" w:line="360" w:lineRule="auto"/>
        <w:ind w:left="7" w:right="20"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сновывать и осуществлять выбор наиболее эффективных способов решения учебных и познавательных задач;</w:t>
      </w:r>
    </w:p>
    <w:p w:rsidR="00B80C46" w:rsidRPr="007D57F1" w:rsidRDefault="00B80C46" w:rsidP="00B80C46">
      <w:pPr>
        <w:spacing w:after="0" w:line="360" w:lineRule="auto"/>
        <w:ind w:left="7" w:right="20"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B80C46" w:rsidRPr="007D57F1" w:rsidRDefault="00B80C46" w:rsidP="00B80C46">
      <w:pPr>
        <w:spacing w:after="0" w:line="360" w:lineRule="auto"/>
        <w:ind w:left="7" w:right="20"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страивать жизненные планы на краткосрочное будущее;</w:t>
      </w:r>
    </w:p>
    <w:p w:rsidR="00B80C46" w:rsidRPr="007D57F1" w:rsidRDefault="00B80C46" w:rsidP="00B80C46">
      <w:pPr>
        <w:spacing w:after="0" w:line="360" w:lineRule="auto"/>
        <w:ind w:left="7" w:right="20"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B80C46" w:rsidRPr="007D57F1" w:rsidRDefault="00B80C46" w:rsidP="00B80C46">
      <w:pPr>
        <w:spacing w:after="0" w:line="360" w:lineRule="auto"/>
        <w:ind w:left="567" w:right="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лять план решения проблемы (выполнения проекта, проведения исследования); определять потенциальные затруднения при решении учебной и познавательной задачи находить средства для их устранения.</w:t>
      </w:r>
    </w:p>
    <w:p w:rsidR="00B80C46" w:rsidRPr="007D57F1" w:rsidRDefault="00B80C46" w:rsidP="00B80C46">
      <w:pPr>
        <w:spacing w:after="0" w:line="360" w:lineRule="auto"/>
        <w:ind w:left="7" w:hanging="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3.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 соответствии с изменяющейся ситуацией. Обучающийся сможет</w:t>
      </w:r>
    </w:p>
    <w:p w:rsidR="00B80C46" w:rsidRPr="007D57F1" w:rsidRDefault="00B80C46" w:rsidP="00B80C46">
      <w:pPr>
        <w:spacing w:after="0" w:line="360" w:lineRule="auto"/>
        <w:ind w:right="2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B80C46" w:rsidRPr="007D57F1" w:rsidRDefault="00B80C46" w:rsidP="00B80C46">
      <w:pPr>
        <w:spacing w:after="0" w:line="360" w:lineRule="auto"/>
        <w:ind w:right="20"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атизировать  критерии планируемых результатов и оценки своей деятельности;</w:t>
      </w:r>
    </w:p>
    <w:p w:rsidR="00B80C46" w:rsidRPr="007D57F1" w:rsidRDefault="00B80C46" w:rsidP="00B80C46">
      <w:pPr>
        <w:spacing w:after="0" w:line="360" w:lineRule="auto"/>
        <w:ind w:right="20"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B80C46" w:rsidRPr="007D57F1" w:rsidRDefault="00B80C46" w:rsidP="00B80C46">
      <w:pPr>
        <w:spacing w:after="0" w:line="360" w:lineRule="auto"/>
        <w:ind w:right="20"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ивать свою деятельность, аргументируя причины достижения или отсутствия планируемого результата;</w:t>
      </w:r>
    </w:p>
    <w:p w:rsidR="00B80C46" w:rsidRPr="007D57F1" w:rsidRDefault="00B80C46" w:rsidP="00B80C46">
      <w:pPr>
        <w:spacing w:after="0" w:line="360" w:lineRule="auto"/>
        <w:ind w:right="20"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B80C46" w:rsidRPr="007D57F1" w:rsidRDefault="00B80C46" w:rsidP="00B80C46">
      <w:pPr>
        <w:spacing w:after="0" w:line="360" w:lineRule="auto"/>
        <w:ind w:right="20"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B80C46" w:rsidRPr="007D57F1" w:rsidRDefault="00B80C46" w:rsidP="00B80C46">
      <w:pPr>
        <w:spacing w:after="0" w:line="360" w:lineRule="auto"/>
        <w:ind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ерять свои действия с целью и, при необходимости, исправлять ошибки самостоятельно.</w:t>
      </w:r>
    </w:p>
    <w:p w:rsidR="00B80C46" w:rsidRPr="007D57F1" w:rsidRDefault="00B80C46" w:rsidP="00B80C46">
      <w:pPr>
        <w:spacing w:after="0" w:line="360" w:lineRule="auto"/>
        <w:ind w:right="2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4.Умение оценивать правильность выполнения учебной задачи, собственные возможности ее решения. Обучающийся сможет:</w:t>
      </w:r>
    </w:p>
    <w:p w:rsidR="00B80C46" w:rsidRPr="007D57F1" w:rsidRDefault="00B80C46" w:rsidP="00B80C46">
      <w:pPr>
        <w:spacing w:after="0" w:line="360" w:lineRule="auto"/>
        <w:ind w:right="20" w:firstLine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критерии правильности (корректности) выполнения учебной задачи; анализировать и обосновывать применение соответствующего инструментария для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ия учебной задачи;</w:t>
      </w:r>
    </w:p>
    <w:p w:rsidR="00B80C46" w:rsidRPr="007D57F1" w:rsidRDefault="00B80C46" w:rsidP="00B80C46">
      <w:pPr>
        <w:spacing w:after="0" w:line="360" w:lineRule="auto"/>
        <w:ind w:firstLine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бодно пользоваться выработанными критериями оценки и самооценки, исходя из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и и имеющихся средств, различая результат и способы действий;</w:t>
      </w:r>
    </w:p>
    <w:p w:rsidR="00B80C46" w:rsidRPr="007D57F1" w:rsidRDefault="00B80C46" w:rsidP="00B80C46">
      <w:pPr>
        <w:tabs>
          <w:tab w:val="left" w:pos="1840"/>
          <w:tab w:val="left" w:pos="2940"/>
          <w:tab w:val="left" w:pos="3760"/>
          <w:tab w:val="left" w:pos="5400"/>
          <w:tab w:val="left" w:pos="5900"/>
          <w:tab w:val="left" w:pos="7160"/>
          <w:tab w:val="left" w:pos="8000"/>
        </w:tabs>
        <w:spacing w:after="0" w:line="360" w:lineRule="auto"/>
        <w:ind w:firstLine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ивать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продукт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своей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деятельности по заданным и/или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самостоятельно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ным критериям в соответствии с целью деятельности;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ксировать и анализировать динамику собственных образовательных результатов.</w:t>
      </w:r>
    </w:p>
    <w:p w:rsidR="00B80C46" w:rsidRPr="007D57F1" w:rsidRDefault="00B80C46" w:rsidP="00B80C46">
      <w:pPr>
        <w:spacing w:after="0" w:line="360" w:lineRule="auto"/>
        <w:ind w:right="2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5.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B80C46" w:rsidRPr="007D57F1" w:rsidRDefault="00B80C46" w:rsidP="00B80C46">
      <w:pPr>
        <w:spacing w:after="0" w:line="360" w:lineRule="auto"/>
        <w:ind w:right="20"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B80C46" w:rsidRPr="007D57F1" w:rsidRDefault="00B80C46" w:rsidP="00B80C46">
      <w:pPr>
        <w:spacing w:after="0" w:line="360" w:lineRule="auto"/>
        <w:ind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360" w:lineRule="auto"/>
        <w:ind w:right="2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принимать решение в учебной ситуации и нести за него ответственность; самостоятельно определять причины своего успеха или неуспеха и находить способы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хода из ситуации неуспеха.</w:t>
      </w:r>
    </w:p>
    <w:p w:rsidR="00B80C46" w:rsidRPr="007D57F1" w:rsidRDefault="00B80C46" w:rsidP="00B80C4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lastRenderedPageBreak/>
        <w:t>Познавательные УУД</w:t>
      </w:r>
    </w:p>
    <w:p w:rsidR="00B80C46" w:rsidRPr="007D57F1" w:rsidRDefault="00B80C46" w:rsidP="00B80C46">
      <w:pPr>
        <w:spacing w:after="0" w:line="7" w:lineRule="exact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237" w:lineRule="auto"/>
        <w:ind w:right="2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360" w:lineRule="auto"/>
        <w:ind w:right="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6.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бирать слова, соподчиненные ключевому слову, определяющие его признаки и свойства;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страивать логическую цепочку, состоящую из ключевого слова и соподчиненных ему слов;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ять общий признак двух или нескольких предметов или явлений и объяснять их сходство;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ять явление из общего ряда других явлений;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B80C46" w:rsidRPr="007D57F1" w:rsidRDefault="00B80C46" w:rsidP="00B80C4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рассуждение на основе сравнения предметов и явлений, выделяя при этом общие признаки;</w:t>
      </w:r>
    </w:p>
    <w:p w:rsidR="00B80C46" w:rsidRPr="007D57F1" w:rsidRDefault="00B80C46" w:rsidP="00B80C46">
      <w:pPr>
        <w:spacing w:after="0" w:line="360" w:lineRule="auto"/>
        <w:ind w:left="560" w:right="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лагать полученную информацию, интерпретируя ее в контексте решаемой задачи.</w:t>
      </w:r>
    </w:p>
    <w:p w:rsidR="00B80C46" w:rsidRPr="007D57F1" w:rsidRDefault="00B80C46" w:rsidP="00B80C46">
      <w:pPr>
        <w:spacing w:after="0" w:line="360" w:lineRule="auto"/>
        <w:ind w:right="20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7.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значать символом и знаком предмет и/или явление;</w:t>
      </w:r>
    </w:p>
    <w:p w:rsidR="00B80C46" w:rsidRPr="007D57F1" w:rsidRDefault="00B80C46" w:rsidP="00B80C46">
      <w:pPr>
        <w:spacing w:after="0" w:line="360" w:lineRule="auto"/>
        <w:ind w:right="20"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модель/схему на основе условий задачи и/или способа ее решения;</w:t>
      </w:r>
    </w:p>
    <w:p w:rsidR="00B80C46" w:rsidRPr="007D57F1" w:rsidRDefault="00B80C46" w:rsidP="00B80C46">
      <w:pPr>
        <w:spacing w:after="0" w:line="360" w:lineRule="auto"/>
        <w:ind w:firstLine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схему, алгоритм действия, исправлять или восстанавливать неизвестный ранее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 на основе имеющегося знания об объекте, к которому применяется алгоритм;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доказательство: прямое, косвенное, от противного;</w:t>
      </w:r>
    </w:p>
    <w:p w:rsidR="00B80C46" w:rsidRPr="007D57F1" w:rsidRDefault="00B80C46" w:rsidP="00B80C46">
      <w:pPr>
        <w:spacing w:after="0" w:line="360" w:lineRule="auto"/>
        <w:ind w:left="560" w:hanging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8.Смысловое чтение. Обучающийся сможет:</w:t>
      </w:r>
    </w:p>
    <w:p w:rsidR="00B80C46" w:rsidRPr="007D57F1" w:rsidRDefault="00B80C46" w:rsidP="00B80C46">
      <w:pPr>
        <w:spacing w:after="0" w:line="360" w:lineRule="auto"/>
        <w:ind w:right="20"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в тексте требуемую информацию (в соответствии с целями своей деятельности);</w:t>
      </w:r>
    </w:p>
    <w:p w:rsidR="00B80C46" w:rsidRPr="007D57F1" w:rsidRDefault="00B80C46" w:rsidP="00B80C46">
      <w:pPr>
        <w:spacing w:after="0" w:line="360" w:lineRule="auto"/>
        <w:ind w:right="20"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риентироваться в содержании текста, понимать целостный смысл текста, 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авливать взаимосвязь описанных в тексте событий, явлений, процессов;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реобразовывать текст, «переводя» его в другую модальность, интерпретировать текст;</w:t>
      </w: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необходимые ключевые поисковые слова и запросы;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уществлять взаимодействие с электронными поисковыми системами; 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носить полученные результаты поиска со своей деятельностью.</w:t>
      </w:r>
    </w:p>
    <w:p w:rsidR="00B80C46" w:rsidRPr="007D57F1" w:rsidRDefault="00B80C46" w:rsidP="00B80C46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Коммуникативные УУД</w:t>
      </w:r>
    </w:p>
    <w:p w:rsidR="00B80C46" w:rsidRPr="007D57F1" w:rsidRDefault="00B80C46" w:rsidP="00B80C46">
      <w:pPr>
        <w:spacing w:after="0" w:line="7" w:lineRule="exact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234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9.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B80C46" w:rsidRPr="007D57F1" w:rsidRDefault="00B80C46" w:rsidP="00B80C46">
      <w:pPr>
        <w:spacing w:after="0" w:line="360" w:lineRule="auto"/>
        <w:ind w:left="560" w:right="3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возможные роли в совместной деятельности;</w:t>
      </w:r>
    </w:p>
    <w:p w:rsidR="00B80C46" w:rsidRPr="007D57F1" w:rsidRDefault="00B80C46" w:rsidP="00B80C46">
      <w:pPr>
        <w:spacing w:after="0" w:line="360" w:lineRule="auto"/>
        <w:ind w:left="560" w:right="324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играть определенную роль в совместной деятельности;</w:t>
      </w:r>
    </w:p>
    <w:p w:rsidR="00B80C46" w:rsidRPr="007D57F1" w:rsidRDefault="00B80C46" w:rsidP="00B80C46">
      <w:pPr>
        <w:spacing w:after="0" w:line="360" w:lineRule="auto"/>
        <w:ind w:firstLine="567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имать  позицию  собеседника,  понимая  позицию  другого,  различать  в  его  речи: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мнение (точку зрения), доказательство (аргументы), факты; гипотезы, аксиомы, теории;</w:t>
      </w:r>
    </w:p>
    <w:p w:rsidR="00B80C46" w:rsidRPr="007D57F1" w:rsidRDefault="00B80C46" w:rsidP="00B80C4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свои действия и действия партнер;</w:t>
      </w:r>
    </w:p>
    <w:p w:rsidR="00B80C46" w:rsidRPr="007D57F1" w:rsidRDefault="00B80C46" w:rsidP="00B80C46">
      <w:pPr>
        <w:spacing w:after="0" w:line="360" w:lineRule="auto"/>
        <w:ind w:right="20" w:firstLine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позитивные отношения в процессе учебной и познавательной деятельности; корректно и аргументированно отстаивать свою точку зрения, в дискуссии уметь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вигать контраргументы, перефразировать свою мысль;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B80C46" w:rsidRPr="007D57F1" w:rsidRDefault="00B80C46" w:rsidP="00B80C46">
      <w:pPr>
        <w:spacing w:after="0" w:line="360" w:lineRule="auto"/>
        <w:ind w:right="268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лагать альтернативное решение в конфликтной ситуации; выделять общую точку зрения в дискуссии;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договариваться о правилах и вопросах для обсуждения в соответствии с поставленной перед группой задачей;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рганизовывать учебное взаимодействие в группе (определять общие цели, распределять роли, договариваться друг с другом и т. д.).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</w:t>
      </w:r>
    </w:p>
    <w:p w:rsidR="00B80C46" w:rsidRPr="007D57F1" w:rsidRDefault="00B80C46" w:rsidP="00B80C46">
      <w:pPr>
        <w:spacing w:after="0" w:line="360" w:lineRule="auto"/>
        <w:ind w:right="20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0.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B80C46" w:rsidRPr="007D57F1" w:rsidRDefault="00B80C46" w:rsidP="00B80C46">
      <w:pPr>
        <w:spacing w:after="0" w:line="360" w:lineRule="auto"/>
        <w:ind w:left="560" w:right="2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задачу коммуникации и в соответствии с ней отбирать речевые средства; отбирать и использовать речевые средства в процессе коммуникации с другими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людьми (диалог в паре, в малой группе и т. д.);</w:t>
      </w:r>
    </w:p>
    <w:p w:rsidR="00B80C46" w:rsidRPr="007D57F1" w:rsidRDefault="00B80C46" w:rsidP="00B80C46">
      <w:pPr>
        <w:tabs>
          <w:tab w:val="left" w:pos="2080"/>
          <w:tab w:val="left" w:pos="2400"/>
          <w:tab w:val="left" w:pos="3300"/>
          <w:tab w:val="left" w:pos="3860"/>
          <w:tab w:val="left" w:pos="5300"/>
          <w:tab w:val="left" w:pos="6140"/>
          <w:tab w:val="left" w:pos="7640"/>
          <w:tab w:val="left" w:pos="8320"/>
        </w:tabs>
        <w:spacing w:after="0" w:line="360" w:lineRule="auto"/>
        <w:ind w:left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ять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в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устной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или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письменной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форме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развернутый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план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ab/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бственной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деятельности;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сказывать  и  обосновывать  мнение  (суждение)  и  запрашивать  мнение  партнера  в</w:t>
      </w:r>
      <w:r w:rsidRPr="007D57F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мках диалога;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имать решение в ходе диалога и согласовывать его с собеседником.</w:t>
      </w:r>
    </w:p>
    <w:p w:rsidR="00B80C46" w:rsidRPr="007D57F1" w:rsidRDefault="00B80C46" w:rsidP="00B80C46">
      <w:pPr>
        <w:spacing w:after="0" w:line="360" w:lineRule="auto"/>
        <w:ind w:right="20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11.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B80C46" w:rsidRPr="007D57F1" w:rsidRDefault="00B80C46" w:rsidP="00B80C4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B80C46" w:rsidRPr="007D57F1" w:rsidRDefault="00B80C46" w:rsidP="00B80C46">
      <w:pPr>
        <w:spacing w:after="0" w:line="360" w:lineRule="auto"/>
        <w:ind w:right="20"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ять информационный аспект задачи, оперировать данными, использовать модель решения задачи;</w:t>
      </w:r>
    </w:p>
    <w:p w:rsidR="00B80C46" w:rsidRPr="007D57F1" w:rsidRDefault="00B80C46" w:rsidP="00B80C46">
      <w:pPr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компьютерные технологии для решения информационных и коммуникационных учебных задач, в том числе: вычисление, написание докладов, рефератов, создание презентаций и др.;</w:t>
      </w:r>
    </w:p>
    <w:p w:rsidR="00B80C46" w:rsidRPr="007D57F1" w:rsidRDefault="00B80C46" w:rsidP="00B80C46">
      <w:pPr>
        <w:spacing w:after="0" w:line="360" w:lineRule="auto"/>
        <w:ind w:left="560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информацию с учетом этических и правовых норм.</w:t>
      </w:r>
    </w:p>
    <w:p w:rsidR="00B80C46" w:rsidRPr="007D57F1" w:rsidRDefault="00B80C46" w:rsidP="00B80C46">
      <w:pPr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Предметные результаты.</w:t>
      </w:r>
    </w:p>
    <w:p w:rsidR="00B80C46" w:rsidRPr="007D57F1" w:rsidRDefault="00B80C46" w:rsidP="00B80C46">
      <w:pPr>
        <w:keepNext/>
        <w:keepLines/>
        <w:spacing w:after="109" w:line="360" w:lineRule="auto"/>
        <w:ind w:firstLine="711"/>
        <w:jc w:val="both"/>
        <w:outlineLvl w:val="0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 w:color="000000"/>
          <w:lang w:eastAsia="ru-RU"/>
        </w:rPr>
        <w:t>Ученик научится</w:t>
      </w:r>
      <w:r w:rsidRPr="007D57F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theme="minorBidi"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b/>
          <w:sz w:val="24"/>
          <w:szCs w:val="24"/>
          <w:lang w:eastAsia="ru-RU"/>
        </w:rPr>
        <w:t>Элементы теории множеств и математической логики</w:t>
      </w:r>
    </w:p>
    <w:p w:rsidR="00B80C46" w:rsidRPr="007D57F1" w:rsidRDefault="00B80C46" w:rsidP="00B80C46">
      <w:pPr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перировать на базовом уровне понятиями: множество, элемент множества, подмножество, принадлежность;</w:t>
      </w:r>
    </w:p>
    <w:p w:rsidR="00B80C46" w:rsidRPr="007D57F1" w:rsidRDefault="00B80C46" w:rsidP="00B80C46">
      <w:pPr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адавать множества перечислением их элементов;</w:t>
      </w:r>
    </w:p>
    <w:p w:rsidR="00B80C46" w:rsidRPr="007D57F1" w:rsidRDefault="00B80C46" w:rsidP="00B80C46">
      <w:pPr>
        <w:numPr>
          <w:ilvl w:val="0"/>
          <w:numId w:val="13"/>
        </w:numPr>
        <w:tabs>
          <w:tab w:val="left" w:pos="993"/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находить пересечение, объединение, подмножество в простейших ситуациях;</w:t>
      </w:r>
    </w:p>
    <w:p w:rsidR="00B80C46" w:rsidRPr="007D57F1" w:rsidRDefault="00B80C46" w:rsidP="00B80C46">
      <w:pPr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оперировать на базовом уровне понятиями: определение, аксиома, теорема, доказательство;</w:t>
      </w:r>
    </w:p>
    <w:p w:rsidR="00B80C46" w:rsidRPr="007D57F1" w:rsidRDefault="00B80C46" w:rsidP="00B80C46">
      <w:pPr>
        <w:numPr>
          <w:ilvl w:val="0"/>
          <w:numId w:val="13"/>
        </w:numPr>
        <w:tabs>
          <w:tab w:val="left" w:pos="993"/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иводить примеры и контрпримеры для подтверждения своих высказываний.</w:t>
      </w:r>
    </w:p>
    <w:p w:rsidR="00B80C46" w:rsidRPr="007D57F1" w:rsidRDefault="00B80C46" w:rsidP="00B80C46">
      <w:pPr>
        <w:tabs>
          <w:tab w:val="left" w:pos="1134"/>
        </w:tabs>
        <w:spacing w:after="0" w:line="360" w:lineRule="auto"/>
        <w:rPr>
          <w:rFonts w:ascii="Times New Roman" w:eastAsiaTheme="minorEastAsia" w:hAnsi="Times New Roman" w:cstheme="minorBidi"/>
          <w:b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B80C46" w:rsidRPr="007D57F1" w:rsidRDefault="00B80C46" w:rsidP="00B80C46">
      <w:pPr>
        <w:spacing w:after="0" w:line="360" w:lineRule="auto"/>
        <w:ind w:left="36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Числа</w:t>
      </w:r>
    </w:p>
    <w:p w:rsidR="00B80C46" w:rsidRPr="007D57F1" w:rsidRDefault="00B80C46" w:rsidP="00B80C46">
      <w:pPr>
        <w:widowControl w:val="0"/>
        <w:numPr>
          <w:ilvl w:val="0"/>
          <w:numId w:val="14"/>
        </w:numPr>
        <w:tabs>
          <w:tab w:val="left" w:pos="1246"/>
        </w:tabs>
        <w:spacing w:after="0" w:line="240" w:lineRule="auto"/>
        <w:ind w:right="102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перировать на базовом уровне понятиями: рациональное число, арифметический квадратный</w:t>
      </w:r>
      <w:r w:rsidRPr="007D57F1">
        <w:rPr>
          <w:rFonts w:ascii="Times New Roman" w:hAnsi="Times New Roman" w:cs="Times New Roman"/>
          <w:spacing w:val="-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корень;</w:t>
      </w:r>
    </w:p>
    <w:p w:rsidR="00B80C46" w:rsidRPr="007D57F1" w:rsidRDefault="00B80C46" w:rsidP="00B80C46">
      <w:pPr>
        <w:widowControl w:val="0"/>
        <w:numPr>
          <w:ilvl w:val="0"/>
          <w:numId w:val="14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полнять округление рациональных чисел в соответствии с</w:t>
      </w:r>
      <w:r w:rsidRPr="007D57F1">
        <w:rPr>
          <w:rFonts w:ascii="Times New Roman" w:hAnsi="Times New Roman" w:cs="Times New Roman"/>
          <w:spacing w:val="-2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авилами;</w:t>
      </w:r>
    </w:p>
    <w:p w:rsidR="00B80C46" w:rsidRPr="007D57F1" w:rsidRDefault="00B80C46" w:rsidP="00B80C46">
      <w:pPr>
        <w:widowControl w:val="0"/>
        <w:numPr>
          <w:ilvl w:val="0"/>
          <w:numId w:val="14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ценивать значение квадратного корня из положительного целого</w:t>
      </w:r>
      <w:r w:rsidRPr="007D57F1">
        <w:rPr>
          <w:rFonts w:ascii="Times New Roman" w:hAnsi="Times New Roman" w:cs="Times New Roman"/>
          <w:spacing w:val="-2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числа;</w:t>
      </w:r>
    </w:p>
    <w:p w:rsidR="00B80C46" w:rsidRPr="007D57F1" w:rsidRDefault="00B80C46" w:rsidP="00B80C46">
      <w:pPr>
        <w:widowControl w:val="0"/>
        <w:numPr>
          <w:ilvl w:val="0"/>
          <w:numId w:val="14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аспознавать рациональные и иррациональные</w:t>
      </w:r>
      <w:r w:rsidRPr="007D57F1">
        <w:rPr>
          <w:rFonts w:ascii="Times New Roman" w:hAnsi="Times New Roman" w:cs="Times New Roman"/>
          <w:spacing w:val="-25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числа;</w:t>
      </w:r>
    </w:p>
    <w:p w:rsidR="00B80C46" w:rsidRPr="007D57F1" w:rsidRDefault="00B80C46" w:rsidP="00B80C46">
      <w:pPr>
        <w:widowControl w:val="0"/>
        <w:numPr>
          <w:ilvl w:val="0"/>
          <w:numId w:val="14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равнивать</w:t>
      </w:r>
      <w:r w:rsidRPr="007D57F1">
        <w:rPr>
          <w:rFonts w:ascii="Times New Roman" w:hAnsi="Times New Roman" w:cs="Times New Roman"/>
          <w:spacing w:val="-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числа.</w:t>
      </w:r>
    </w:p>
    <w:p w:rsidR="00B80C46" w:rsidRPr="007D57F1" w:rsidRDefault="00B80C46" w:rsidP="00B80C46">
      <w:pPr>
        <w:widowControl w:val="0"/>
        <w:spacing w:after="0" w:line="240" w:lineRule="auto"/>
        <w:ind w:left="360" w:right="111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widowControl w:val="0"/>
        <w:numPr>
          <w:ilvl w:val="0"/>
          <w:numId w:val="14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ценивать результаты вычислений при решении практических</w:t>
      </w:r>
      <w:r w:rsidRPr="007D57F1">
        <w:rPr>
          <w:rFonts w:ascii="Times New Roman" w:hAnsi="Times New Roman" w:cs="Times New Roman"/>
          <w:spacing w:val="-25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адач;</w:t>
      </w:r>
    </w:p>
    <w:p w:rsidR="00B80C46" w:rsidRPr="007D57F1" w:rsidRDefault="00B80C46" w:rsidP="00B80C46">
      <w:pPr>
        <w:widowControl w:val="0"/>
        <w:numPr>
          <w:ilvl w:val="0"/>
          <w:numId w:val="14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полнять сравнение чисел в реальных</w:t>
      </w:r>
      <w:r w:rsidRPr="007D57F1">
        <w:rPr>
          <w:rFonts w:ascii="Times New Roman" w:hAnsi="Times New Roman" w:cs="Times New Roman"/>
          <w:spacing w:val="-1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итуациях;</w:t>
      </w:r>
    </w:p>
    <w:p w:rsidR="00B80C46" w:rsidRPr="007D57F1" w:rsidRDefault="00B80C46" w:rsidP="00B80C46">
      <w:pPr>
        <w:widowControl w:val="0"/>
        <w:numPr>
          <w:ilvl w:val="0"/>
          <w:numId w:val="14"/>
        </w:numPr>
        <w:tabs>
          <w:tab w:val="left" w:pos="1245"/>
          <w:tab w:val="left" w:pos="1246"/>
        </w:tabs>
        <w:spacing w:after="0" w:line="360" w:lineRule="auto"/>
        <w:ind w:right="113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оставлять числовые выражения при решении практических задач и задач из других учебных</w:t>
      </w:r>
      <w:r w:rsidRPr="007D57F1">
        <w:rPr>
          <w:rFonts w:ascii="Times New Roman" w:hAnsi="Times New Roman" w:cs="Times New Roman"/>
          <w:spacing w:val="-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предметов.   </w:t>
      </w:r>
    </w:p>
    <w:p w:rsidR="00B80C46" w:rsidRPr="007D57F1" w:rsidRDefault="00B80C46" w:rsidP="00B80C46">
      <w:pPr>
        <w:spacing w:after="0" w:line="360" w:lineRule="auto"/>
        <w:ind w:left="36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Тождественные преобразования</w:t>
      </w:r>
    </w:p>
    <w:p w:rsidR="00B80C46" w:rsidRPr="007D57F1" w:rsidRDefault="00B80C46" w:rsidP="00B80C46">
      <w:pPr>
        <w:widowControl w:val="0"/>
        <w:numPr>
          <w:ilvl w:val="0"/>
          <w:numId w:val="15"/>
        </w:numPr>
        <w:tabs>
          <w:tab w:val="left" w:pos="1245"/>
          <w:tab w:val="left" w:pos="1246"/>
        </w:tabs>
        <w:spacing w:after="0" w:line="240" w:lineRule="auto"/>
        <w:ind w:right="102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</w:t>
      </w:r>
      <w:r w:rsidRPr="007D57F1">
        <w:rPr>
          <w:rFonts w:ascii="Times New Roman" w:hAnsi="Times New Roman" w:cs="Times New Roman"/>
          <w:spacing w:val="-3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оказателем;</w:t>
      </w:r>
    </w:p>
    <w:p w:rsidR="00B80C46" w:rsidRPr="007D57F1" w:rsidRDefault="00B80C46" w:rsidP="00B80C46">
      <w:pPr>
        <w:widowControl w:val="0"/>
        <w:numPr>
          <w:ilvl w:val="0"/>
          <w:numId w:val="15"/>
        </w:numPr>
        <w:tabs>
          <w:tab w:val="left" w:pos="1245"/>
          <w:tab w:val="left" w:pos="1246"/>
        </w:tabs>
        <w:spacing w:after="0" w:line="240" w:lineRule="auto"/>
        <w:ind w:right="109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полнять несложные преобразования целых выражений: раскрывать скобки, приводить подобные</w:t>
      </w:r>
      <w:r w:rsidRPr="007D57F1">
        <w:rPr>
          <w:rFonts w:ascii="Times New Roman" w:hAnsi="Times New Roman" w:cs="Times New Roman"/>
          <w:spacing w:val="-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лагаемые;</w:t>
      </w:r>
    </w:p>
    <w:p w:rsidR="00B80C46" w:rsidRPr="007D57F1" w:rsidRDefault="00B80C46" w:rsidP="00B80C46">
      <w:pPr>
        <w:widowControl w:val="0"/>
        <w:tabs>
          <w:tab w:val="left" w:pos="1245"/>
          <w:tab w:val="left" w:pos="1246"/>
        </w:tabs>
        <w:spacing w:after="0" w:line="240" w:lineRule="auto"/>
        <w:ind w:left="754" w:right="106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widowControl w:val="0"/>
        <w:numPr>
          <w:ilvl w:val="0"/>
          <w:numId w:val="15"/>
        </w:numPr>
        <w:tabs>
          <w:tab w:val="left" w:pos="1245"/>
          <w:tab w:val="left" w:pos="1246"/>
        </w:tabs>
        <w:spacing w:after="0" w:line="240" w:lineRule="auto"/>
        <w:ind w:right="105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полнять несложные преобразования дробно-линейных выражений и выражений с квадратными</w:t>
      </w:r>
      <w:r w:rsidRPr="007D57F1">
        <w:rPr>
          <w:rFonts w:ascii="Times New Roman" w:hAnsi="Times New Roman" w:cs="Times New Roman"/>
          <w:spacing w:val="-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корнями.</w:t>
      </w:r>
    </w:p>
    <w:p w:rsidR="00B80C46" w:rsidRPr="007D57F1" w:rsidRDefault="00B80C46" w:rsidP="00B80C46">
      <w:pPr>
        <w:widowControl w:val="0"/>
        <w:spacing w:after="0" w:line="240" w:lineRule="auto"/>
        <w:ind w:left="34" w:right="111" w:firstLine="392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widowControl w:val="0"/>
        <w:numPr>
          <w:ilvl w:val="0"/>
          <w:numId w:val="16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онимать смысл записи числа в стандартном</w:t>
      </w:r>
      <w:r w:rsidRPr="007D57F1">
        <w:rPr>
          <w:rFonts w:ascii="Times New Roman" w:hAnsi="Times New Roman" w:cs="Times New Roman"/>
          <w:spacing w:val="-1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иде;</w:t>
      </w:r>
    </w:p>
    <w:p w:rsidR="00B80C46" w:rsidRPr="007D57F1" w:rsidRDefault="00B80C46" w:rsidP="00B80C46">
      <w:pPr>
        <w:numPr>
          <w:ilvl w:val="0"/>
          <w:numId w:val="16"/>
        </w:num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перировать на базовом уровне понятием «стандартная запись</w:t>
      </w:r>
      <w:r w:rsidRPr="007D57F1">
        <w:rPr>
          <w:rFonts w:ascii="Times New Roman" w:hAnsi="Times New Roman" w:cs="Times New Roman"/>
          <w:spacing w:val="-2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числа».</w:t>
      </w:r>
    </w:p>
    <w:p w:rsidR="00B80C46" w:rsidRPr="007D57F1" w:rsidRDefault="00B80C46" w:rsidP="00B80C46">
      <w:pPr>
        <w:spacing w:after="0" w:line="360" w:lineRule="auto"/>
        <w:ind w:left="426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Уравнения и неравенства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ind w:right="113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</w:t>
      </w:r>
      <w:r w:rsidRPr="007D57F1">
        <w:rPr>
          <w:rFonts w:ascii="Times New Roman" w:hAnsi="Times New Roman" w:cs="Times New Roman"/>
          <w:spacing w:val="-29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неравенства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оверять справедливость числовых равенств и</w:t>
      </w:r>
      <w:r w:rsidRPr="007D57F1">
        <w:rPr>
          <w:rFonts w:ascii="Times New Roman" w:hAnsi="Times New Roman" w:cs="Times New Roman"/>
          <w:spacing w:val="-1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неравенств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линейные неравенства и несложные неравенства, сводящиеся к</w:t>
      </w:r>
      <w:r w:rsidRPr="007D57F1">
        <w:rPr>
          <w:rFonts w:ascii="Times New Roman" w:hAnsi="Times New Roman" w:cs="Times New Roman"/>
          <w:spacing w:val="-2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линейным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системы несложных линейных уравнений,</w:t>
      </w:r>
      <w:r w:rsidRPr="007D57F1">
        <w:rPr>
          <w:rFonts w:ascii="Times New Roman" w:hAnsi="Times New Roman" w:cs="Times New Roman"/>
          <w:spacing w:val="-24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неравенств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проверять, является ли данное число решением уравнения</w:t>
      </w:r>
      <w:r w:rsidRPr="007D57F1">
        <w:rPr>
          <w:rFonts w:ascii="Times New Roman" w:hAnsi="Times New Roman" w:cs="Times New Roman"/>
          <w:spacing w:val="-2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(неравенства)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квадратные уравнения по формуле корней квадратного уравения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зображать решения неравенств и их систем на числовой</w:t>
      </w:r>
      <w:r w:rsidRPr="007D57F1">
        <w:rPr>
          <w:rFonts w:ascii="Times New Roman" w:hAnsi="Times New Roman" w:cs="Times New Roman"/>
          <w:spacing w:val="-22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ямой.</w:t>
      </w:r>
    </w:p>
    <w:p w:rsidR="00B80C46" w:rsidRPr="007D57F1" w:rsidRDefault="00B80C46" w:rsidP="00B80C46">
      <w:pPr>
        <w:widowControl w:val="0"/>
        <w:spacing w:after="0" w:line="240" w:lineRule="auto"/>
        <w:ind w:right="111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В повседневной жизни и при изучении других предметов: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ind w:right="115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оставлять и решать линейные уравнения при решении задач, возникающих в других учебных</w:t>
      </w:r>
      <w:r w:rsidRPr="007D57F1">
        <w:rPr>
          <w:rFonts w:ascii="Times New Roman" w:hAnsi="Times New Roman" w:cs="Times New Roman"/>
          <w:spacing w:val="-1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едметах.</w:t>
      </w:r>
    </w:p>
    <w:p w:rsidR="00B80C46" w:rsidRPr="007D57F1" w:rsidRDefault="00B80C46" w:rsidP="00B80C46">
      <w:pPr>
        <w:spacing w:after="0" w:line="360" w:lineRule="auto"/>
        <w:ind w:left="1146" w:hanging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Функции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Находить значение функции по заданному значению</w:t>
      </w:r>
      <w:r w:rsidRPr="007D57F1">
        <w:rPr>
          <w:rFonts w:ascii="Times New Roman" w:hAnsi="Times New Roman" w:cs="Times New Roman"/>
          <w:spacing w:val="-30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аргумента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находить значение аргумента по заданному значению функции в несложных</w:t>
      </w:r>
      <w:r w:rsidRPr="007D57F1">
        <w:rPr>
          <w:rFonts w:ascii="Times New Roman" w:hAnsi="Times New Roman" w:cs="Times New Roman"/>
          <w:spacing w:val="-38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итуациях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ind w:right="11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пределять положение точки по её координатам, координаты точки по её положению на координатной</w:t>
      </w:r>
      <w:r w:rsidRPr="007D57F1">
        <w:rPr>
          <w:rFonts w:ascii="Times New Roman" w:hAnsi="Times New Roman" w:cs="Times New Roman"/>
          <w:spacing w:val="-8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лоскости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spacing w:after="0" w:line="240" w:lineRule="auto"/>
        <w:ind w:right="111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о графику находить область определения, множество значений, нули функции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  <w:tab w:val="left" w:pos="2547"/>
          <w:tab w:val="left" w:pos="3634"/>
          <w:tab w:val="left" w:pos="4092"/>
          <w:tab w:val="left" w:pos="5075"/>
          <w:tab w:val="left" w:pos="6006"/>
          <w:tab w:val="left" w:pos="7212"/>
          <w:tab w:val="left" w:pos="8354"/>
          <w:tab w:val="left" w:pos="9468"/>
        </w:tabs>
        <w:spacing w:after="0" w:line="240" w:lineRule="auto"/>
        <w:ind w:right="108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оверять,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ab/>
        <w:t>является ли данный график графиком заданной функции (линейной, квадратичной, обратной</w:t>
      </w:r>
      <w:r w:rsidRPr="007D57F1">
        <w:rPr>
          <w:rFonts w:ascii="Times New Roman" w:hAnsi="Times New Roman" w:cs="Times New Roman"/>
          <w:spacing w:val="-2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опорциональности);</w:t>
      </w:r>
    </w:p>
    <w:p w:rsidR="00B80C46" w:rsidRPr="007D57F1" w:rsidRDefault="00B80C46" w:rsidP="00B80C46">
      <w:pPr>
        <w:widowControl w:val="0"/>
        <w:numPr>
          <w:ilvl w:val="0"/>
          <w:numId w:val="17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пределять приближённые значения координат точки пересечения графиков</w:t>
      </w:r>
      <w:r w:rsidRPr="007D57F1">
        <w:rPr>
          <w:rFonts w:ascii="Times New Roman" w:hAnsi="Times New Roman" w:cs="Times New Roman"/>
          <w:spacing w:val="-3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функций;</w:t>
      </w:r>
    </w:p>
    <w:p w:rsidR="00B80C46" w:rsidRPr="007D57F1" w:rsidRDefault="00B80C46" w:rsidP="00B80C46">
      <w:pPr>
        <w:widowControl w:val="0"/>
        <w:spacing w:after="0" w:line="240" w:lineRule="auto"/>
        <w:ind w:left="34" w:right="111" w:firstLine="392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uto"/>
        <w:ind w:left="851" w:right="108" w:firstLine="0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</w:t>
      </w:r>
      <w:r w:rsidRPr="007D57F1">
        <w:rPr>
          <w:rFonts w:ascii="Times New Roman" w:hAnsi="Times New Roman" w:cs="Times New Roman"/>
          <w:spacing w:val="-1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т.п.);</w:t>
      </w:r>
    </w:p>
    <w:p w:rsidR="00B80C46" w:rsidRPr="007D57F1" w:rsidRDefault="00B80C46" w:rsidP="00B80C46">
      <w:pPr>
        <w:numPr>
          <w:ilvl w:val="0"/>
          <w:numId w:val="17"/>
        </w:num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спользовать свойства линейной функции и ее график при решении задач из других учебных</w:t>
      </w:r>
      <w:r w:rsidRPr="007D57F1">
        <w:rPr>
          <w:rFonts w:ascii="Times New Roman" w:hAnsi="Times New Roman" w:cs="Times New Roman"/>
          <w:spacing w:val="-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едметов.</w:t>
      </w:r>
    </w:p>
    <w:p w:rsidR="00B80C46" w:rsidRPr="007D57F1" w:rsidRDefault="00B80C46" w:rsidP="00B80C46">
      <w:pPr>
        <w:spacing w:after="0" w:line="360" w:lineRule="auto"/>
        <w:ind w:left="1146" w:hanging="579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Статистика и теория вероятностей 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едставлять данные в виде таблиц, диаграмм, графиков;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читать информацию, представленную в виде таблицы, диаграммы, графика;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ценивать вероятность события в простейших случаях;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меть представление о роли закона больших чисел в массовых явлениях</w:t>
      </w:r>
      <w:r w:rsidRPr="007D57F1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B80C46" w:rsidRPr="007D57F1" w:rsidRDefault="00B80C46" w:rsidP="00B80C46">
      <w:pPr>
        <w:widowControl w:val="0"/>
        <w:spacing w:after="0" w:line="240" w:lineRule="auto"/>
        <w:ind w:left="34" w:right="111" w:firstLine="533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widowControl w:val="0"/>
        <w:numPr>
          <w:ilvl w:val="0"/>
          <w:numId w:val="19"/>
        </w:numPr>
        <w:tabs>
          <w:tab w:val="left" w:pos="1245"/>
          <w:tab w:val="left" w:pos="1246"/>
        </w:tabs>
        <w:spacing w:after="0" w:line="240" w:lineRule="auto"/>
        <w:ind w:hanging="45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меть представление о роли практически достоверных и маловероятных</w:t>
      </w:r>
      <w:r w:rsidRPr="007D57F1">
        <w:rPr>
          <w:rFonts w:ascii="Times New Roman" w:hAnsi="Times New Roman" w:cs="Times New Roman"/>
          <w:spacing w:val="-20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обытий;</w:t>
      </w:r>
    </w:p>
    <w:p w:rsidR="00B80C46" w:rsidRPr="007D57F1" w:rsidRDefault="00B80C46" w:rsidP="00B80C46">
      <w:pPr>
        <w:numPr>
          <w:ilvl w:val="0"/>
          <w:numId w:val="19"/>
        </w:numPr>
        <w:spacing w:after="0" w:line="360" w:lineRule="auto"/>
        <w:ind w:hanging="45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ценивать вероятность реальных событий и явлений в несложных</w:t>
      </w:r>
      <w:r w:rsidRPr="007D57F1">
        <w:rPr>
          <w:rFonts w:ascii="Times New Roman" w:hAnsi="Times New Roman" w:cs="Times New Roman"/>
          <w:spacing w:val="-19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итуациях.</w:t>
      </w:r>
    </w:p>
    <w:p w:rsidR="00B80C46" w:rsidRPr="007D57F1" w:rsidRDefault="00B80C46" w:rsidP="00B80C46">
      <w:pPr>
        <w:spacing w:after="0" w:line="360" w:lineRule="auto"/>
        <w:ind w:firstLine="567"/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  <w:t>Текстовые задачи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несложные сюжетные задачи разных типов на все арифметические</w:t>
      </w:r>
      <w:r w:rsidRPr="007D57F1">
        <w:rPr>
          <w:rFonts w:ascii="Times New Roman" w:hAnsi="Times New Roman" w:cs="Times New Roman"/>
          <w:spacing w:val="-31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действия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троить модель условия задачи (в виде таблицы, схемы, рисунка или уравнения), в которой даны значения двух из трѐх взаимосвязанных величин, с целью поиска решения</w:t>
      </w:r>
      <w:r w:rsidRPr="007D57F1">
        <w:rPr>
          <w:rFonts w:ascii="Times New Roman" w:hAnsi="Times New Roman" w:cs="Times New Roman"/>
          <w:spacing w:val="-38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адачи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осуществлять способ поиска решения задачи, в котором рассуждение строится от условия к требованию или от требования к</w:t>
      </w:r>
      <w:r w:rsidRPr="007D57F1">
        <w:rPr>
          <w:rFonts w:ascii="Times New Roman" w:hAnsi="Times New Roman" w:cs="Times New Roman"/>
          <w:spacing w:val="-1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условию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оставлять план решения</w:t>
      </w:r>
      <w:r w:rsidRPr="007D57F1">
        <w:rPr>
          <w:rFonts w:ascii="Times New Roman" w:hAnsi="Times New Roman" w:cs="Times New Roman"/>
          <w:spacing w:val="-8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адачи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делять этапы решения</w:t>
      </w:r>
      <w:r w:rsidRPr="007D57F1">
        <w:rPr>
          <w:rFonts w:ascii="Times New Roman" w:hAnsi="Times New Roman" w:cs="Times New Roman"/>
          <w:spacing w:val="-11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адачи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нать различие скоростей объекта в стоячей воде, против течения и по течению</w:t>
      </w:r>
      <w:r w:rsidRPr="007D57F1">
        <w:rPr>
          <w:rFonts w:ascii="Times New Roman" w:hAnsi="Times New Roman" w:cs="Times New Roman"/>
          <w:spacing w:val="-31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ки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задачи на нахождение части числа и числа по его</w:t>
      </w:r>
      <w:r w:rsidRPr="007D57F1">
        <w:rPr>
          <w:rFonts w:ascii="Times New Roman" w:hAnsi="Times New Roman" w:cs="Times New Roman"/>
          <w:spacing w:val="-2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части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</w:t>
      </w:r>
      <w:r w:rsidRPr="007D57F1">
        <w:rPr>
          <w:rFonts w:ascii="Times New Roman" w:hAnsi="Times New Roman" w:cs="Times New Roman"/>
          <w:spacing w:val="-20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ними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находить процент от числа, число по проценту от него, находить процентное снижение или процентное повышение</w:t>
      </w:r>
      <w:r w:rsidRPr="007D57F1">
        <w:rPr>
          <w:rFonts w:ascii="Times New Roman" w:hAnsi="Times New Roman" w:cs="Times New Roman"/>
          <w:spacing w:val="-15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еличины;</w:t>
      </w:r>
    </w:p>
    <w:p w:rsidR="00B80C46" w:rsidRPr="007D57F1" w:rsidRDefault="00B80C46" w:rsidP="00B80C46">
      <w:pPr>
        <w:widowControl w:val="0"/>
        <w:numPr>
          <w:ilvl w:val="0"/>
          <w:numId w:val="20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несложные логические задачи методом</w:t>
      </w:r>
      <w:r w:rsidRPr="007D57F1">
        <w:rPr>
          <w:rFonts w:ascii="Times New Roman" w:hAnsi="Times New Roman" w:cs="Times New Roman"/>
          <w:spacing w:val="-18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ассуждений.</w:t>
      </w:r>
    </w:p>
    <w:p w:rsidR="00B80C46" w:rsidRPr="007D57F1" w:rsidRDefault="00B80C46" w:rsidP="00B80C46">
      <w:pPr>
        <w:widowControl w:val="0"/>
        <w:spacing w:after="0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numPr>
          <w:ilvl w:val="0"/>
          <w:numId w:val="21"/>
        </w:numPr>
        <w:spacing w:after="0" w:line="360" w:lineRule="auto"/>
        <w:ind w:left="567" w:hanging="141"/>
        <w:contextualSpacing/>
        <w:rPr>
          <w:rFonts w:ascii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 выдвигать гипотезы о возможных предельных значениях искомых в задаче величин (делать</w:t>
      </w:r>
      <w:r w:rsidRPr="007D57F1">
        <w:rPr>
          <w:rFonts w:ascii="Times New Roman" w:hAnsi="Times New Roman" w:cs="Times New Roman"/>
          <w:spacing w:val="-9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икидку).</w:t>
      </w:r>
    </w:p>
    <w:p w:rsidR="00B80C46" w:rsidRPr="007D57F1" w:rsidRDefault="00B80C46" w:rsidP="00B80C46">
      <w:pPr>
        <w:spacing w:after="0" w:line="360" w:lineRule="auto"/>
        <w:ind w:left="1287" w:hanging="1287"/>
        <w:contextualSpacing/>
        <w:rPr>
          <w:rFonts w:ascii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 xml:space="preserve">Методы математики </w:t>
      </w:r>
    </w:p>
    <w:p w:rsidR="00B80C46" w:rsidRPr="007D57F1" w:rsidRDefault="00B80C46" w:rsidP="00B80C46">
      <w:pPr>
        <w:numPr>
          <w:ilvl w:val="0"/>
          <w:numId w:val="2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eastAsiaTheme="minorEastAsia" w:hAnsi="Times New Roman" w:cstheme="minorBidi"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B80C46" w:rsidRPr="007D57F1" w:rsidRDefault="00B80C46" w:rsidP="00B80C46">
      <w:pPr>
        <w:numPr>
          <w:ilvl w:val="0"/>
          <w:numId w:val="2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eastAsiaTheme="minorEastAsia" w:hAnsi="Times New Roman" w:cstheme="minorBidi"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  <w:t>История математики</w:t>
      </w:r>
    </w:p>
    <w:p w:rsidR="00B80C46" w:rsidRPr="007D57F1" w:rsidRDefault="00B80C46" w:rsidP="00B80C46">
      <w:pPr>
        <w:numPr>
          <w:ilvl w:val="0"/>
          <w:numId w:val="2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eastAsiaTheme="minorEastAsia" w:hAnsi="Times New Roman" w:cstheme="minorBidi"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B80C46" w:rsidRPr="007D57F1" w:rsidRDefault="00B80C46" w:rsidP="00B80C46">
      <w:pPr>
        <w:numPr>
          <w:ilvl w:val="0"/>
          <w:numId w:val="2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eastAsiaTheme="minorEastAsia" w:hAnsi="Times New Roman" w:cstheme="minorBidi"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B80C46" w:rsidRPr="007D57F1" w:rsidRDefault="00B80C46" w:rsidP="00B80C46">
      <w:pPr>
        <w:numPr>
          <w:ilvl w:val="0"/>
          <w:numId w:val="2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eastAsiaTheme="minorEastAsia" w:hAnsi="Times New Roman" w:cstheme="minorBidi"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sz w:val="24"/>
          <w:szCs w:val="24"/>
          <w:lang w:eastAsia="ru-RU"/>
        </w:rPr>
        <w:t>понимать роль математики в развитии России.</w:t>
      </w:r>
    </w:p>
    <w:p w:rsidR="00B80C46" w:rsidRPr="007D57F1" w:rsidRDefault="00B80C46" w:rsidP="00B80C46">
      <w:pPr>
        <w:keepNext/>
        <w:keepLines/>
        <w:spacing w:after="109" w:line="360" w:lineRule="auto"/>
        <w:ind w:left="1211" w:hanging="1211"/>
        <w:contextualSpacing/>
        <w:jc w:val="both"/>
        <w:outlineLvl w:val="0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>Ученик получит возможность научиться</w:t>
      </w:r>
      <w:r w:rsidRPr="007D57F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360" w:lineRule="auto"/>
        <w:ind w:left="709" w:hanging="709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Элементы теории множеств и математической логики</w:t>
      </w:r>
    </w:p>
    <w:p w:rsidR="00B80C46" w:rsidRPr="007D57F1" w:rsidRDefault="00B80C46" w:rsidP="00B80C46">
      <w:pPr>
        <w:widowControl w:val="0"/>
        <w:numPr>
          <w:ilvl w:val="0"/>
          <w:numId w:val="23"/>
        </w:numPr>
        <w:tabs>
          <w:tab w:val="left" w:pos="1246"/>
        </w:tabs>
        <w:spacing w:after="0" w:line="240" w:lineRule="auto"/>
        <w:ind w:right="103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перировать</w:t>
      </w:r>
      <w:r w:rsidRPr="007D57F1">
        <w:rPr>
          <w:rFonts w:ascii="Times New Roman" w:hAnsi="Times New Roman" w:cs="Times New Roman"/>
          <w:position w:val="11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B80C46" w:rsidRPr="007D57F1" w:rsidRDefault="00B80C46" w:rsidP="00B80C46">
      <w:pPr>
        <w:widowControl w:val="0"/>
        <w:numPr>
          <w:ilvl w:val="0"/>
          <w:numId w:val="23"/>
        </w:numPr>
        <w:tabs>
          <w:tab w:val="left" w:pos="1246"/>
        </w:tabs>
        <w:spacing w:after="0" w:line="240" w:lineRule="auto"/>
        <w:ind w:right="103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зображать множества и отношения множеств с помощью кругов Эйлера;</w:t>
      </w:r>
    </w:p>
    <w:p w:rsidR="00B80C46" w:rsidRPr="007D57F1" w:rsidRDefault="00B80C46" w:rsidP="00B80C46">
      <w:pPr>
        <w:widowControl w:val="0"/>
        <w:numPr>
          <w:ilvl w:val="0"/>
          <w:numId w:val="23"/>
        </w:numPr>
        <w:tabs>
          <w:tab w:val="left" w:pos="1246"/>
        </w:tabs>
        <w:spacing w:after="0" w:line="240" w:lineRule="auto"/>
        <w:ind w:right="109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условные высказывания</w:t>
      </w:r>
      <w:r w:rsidRPr="007D57F1">
        <w:rPr>
          <w:rFonts w:ascii="Times New Roman" w:hAnsi="Times New Roman" w:cs="Times New Roman"/>
          <w:spacing w:val="-31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(импликации);</w:t>
      </w:r>
    </w:p>
    <w:p w:rsidR="00B80C46" w:rsidRPr="007D57F1" w:rsidRDefault="00B80C46" w:rsidP="00B80C46">
      <w:pPr>
        <w:widowControl w:val="0"/>
        <w:numPr>
          <w:ilvl w:val="0"/>
          <w:numId w:val="23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троить высказывания с использованием законов алгебры</w:t>
      </w:r>
      <w:r w:rsidRPr="007D57F1">
        <w:rPr>
          <w:rFonts w:ascii="Times New Roman" w:hAnsi="Times New Roman" w:cs="Times New Roman"/>
          <w:spacing w:val="-24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сказываний.</w:t>
      </w:r>
    </w:p>
    <w:p w:rsidR="00B80C46" w:rsidRPr="007D57F1" w:rsidRDefault="00B80C46" w:rsidP="00B80C46">
      <w:pPr>
        <w:widowControl w:val="0"/>
        <w:spacing w:after="0" w:line="240" w:lineRule="auto"/>
        <w:ind w:right="111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widowControl w:val="0"/>
        <w:numPr>
          <w:ilvl w:val="0"/>
          <w:numId w:val="24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строить рассуждения на основе использования правил</w:t>
      </w:r>
      <w:r w:rsidRPr="007D57F1">
        <w:rPr>
          <w:rFonts w:ascii="Times New Roman" w:hAnsi="Times New Roman" w:cs="Times New Roman"/>
          <w:spacing w:val="-21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логики;</w:t>
      </w:r>
    </w:p>
    <w:p w:rsidR="00B80C46" w:rsidRPr="007D57F1" w:rsidRDefault="00B80C46" w:rsidP="00B80C46">
      <w:pPr>
        <w:widowControl w:val="0"/>
        <w:numPr>
          <w:ilvl w:val="0"/>
          <w:numId w:val="24"/>
        </w:numPr>
        <w:tabs>
          <w:tab w:val="left" w:pos="1245"/>
          <w:tab w:val="left" w:pos="1246"/>
        </w:tabs>
        <w:spacing w:after="0" w:line="240" w:lineRule="auto"/>
        <w:ind w:right="114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</w:t>
      </w:r>
      <w:r w:rsidRPr="007D57F1">
        <w:rPr>
          <w:rFonts w:ascii="Times New Roman" w:hAnsi="Times New Roman" w:cs="Times New Roman"/>
          <w:spacing w:val="-2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едметов.</w:t>
      </w:r>
    </w:p>
    <w:p w:rsidR="00B80C46" w:rsidRPr="007D57F1" w:rsidRDefault="00B80C46" w:rsidP="00B80C46">
      <w:pPr>
        <w:keepNext/>
        <w:keepLines/>
        <w:spacing w:after="113" w:line="360" w:lineRule="auto"/>
        <w:ind w:left="720" w:hanging="720"/>
        <w:contextualSpacing/>
        <w:jc w:val="both"/>
        <w:outlineLvl w:val="1"/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Числа </w:t>
      </w:r>
    </w:p>
    <w:p w:rsidR="00B80C46" w:rsidRPr="007D57F1" w:rsidRDefault="00B80C46" w:rsidP="00B80C46">
      <w:pPr>
        <w:widowControl w:val="0"/>
        <w:numPr>
          <w:ilvl w:val="0"/>
          <w:numId w:val="25"/>
        </w:numPr>
        <w:tabs>
          <w:tab w:val="left" w:pos="1246"/>
        </w:tabs>
        <w:spacing w:after="0" w:line="240" w:lineRule="auto"/>
        <w:ind w:right="100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перировать понятиями: множество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</w:t>
      </w:r>
      <w:r w:rsidRPr="007D57F1">
        <w:rPr>
          <w:rFonts w:ascii="Times New Roman" w:hAnsi="Times New Roman" w:cs="Times New Roman"/>
          <w:spacing w:val="-22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чисел;</w:t>
      </w:r>
    </w:p>
    <w:p w:rsidR="00B80C46" w:rsidRPr="007D57F1" w:rsidRDefault="00B80C46" w:rsidP="00B80C46">
      <w:pPr>
        <w:widowControl w:val="0"/>
        <w:numPr>
          <w:ilvl w:val="0"/>
          <w:numId w:val="25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полнять округление рациональных чисел с заданной</w:t>
      </w:r>
      <w:r w:rsidRPr="007D57F1">
        <w:rPr>
          <w:rFonts w:ascii="Times New Roman" w:hAnsi="Times New Roman" w:cs="Times New Roman"/>
          <w:spacing w:val="-2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точностью;</w:t>
      </w:r>
    </w:p>
    <w:p w:rsidR="00B80C46" w:rsidRPr="007D57F1" w:rsidRDefault="00B80C46" w:rsidP="00B80C46">
      <w:pPr>
        <w:widowControl w:val="0"/>
        <w:numPr>
          <w:ilvl w:val="0"/>
          <w:numId w:val="25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равнивать действительные числа разными</w:t>
      </w:r>
      <w:r w:rsidRPr="007D57F1">
        <w:rPr>
          <w:rFonts w:ascii="Times New Roman" w:hAnsi="Times New Roman" w:cs="Times New Roman"/>
          <w:spacing w:val="-21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пособами;</w:t>
      </w:r>
    </w:p>
    <w:p w:rsidR="00B80C46" w:rsidRPr="007D57F1" w:rsidRDefault="00B80C46" w:rsidP="00B80C46">
      <w:pPr>
        <w:widowControl w:val="0"/>
        <w:numPr>
          <w:ilvl w:val="0"/>
          <w:numId w:val="25"/>
        </w:numPr>
        <w:tabs>
          <w:tab w:val="left" w:pos="1245"/>
          <w:tab w:val="left" w:pos="1246"/>
        </w:tabs>
        <w:spacing w:after="0" w:line="240" w:lineRule="auto"/>
        <w:ind w:right="11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;</w:t>
      </w:r>
    </w:p>
    <w:p w:rsidR="00B80C46" w:rsidRPr="007D57F1" w:rsidRDefault="00B80C46" w:rsidP="00B80C46">
      <w:pPr>
        <w:widowControl w:val="0"/>
        <w:numPr>
          <w:ilvl w:val="0"/>
          <w:numId w:val="25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находить НОД и НОК чисел разными способами и использовать их при решении</w:t>
      </w:r>
      <w:r w:rsidRPr="007D57F1">
        <w:rPr>
          <w:rFonts w:ascii="Times New Roman" w:hAnsi="Times New Roman" w:cs="Times New Roman"/>
          <w:spacing w:val="-3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адач/</w:t>
      </w:r>
    </w:p>
    <w:p w:rsidR="00B80C46" w:rsidRPr="007D57F1" w:rsidRDefault="00B80C46" w:rsidP="00B80C46">
      <w:pPr>
        <w:widowControl w:val="0"/>
        <w:spacing w:after="0" w:line="240" w:lineRule="auto"/>
        <w:ind w:right="111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widowControl w:val="0"/>
        <w:numPr>
          <w:ilvl w:val="0"/>
          <w:numId w:val="26"/>
        </w:numPr>
        <w:tabs>
          <w:tab w:val="left" w:pos="1245"/>
          <w:tab w:val="left" w:pos="1246"/>
        </w:tabs>
        <w:spacing w:after="0" w:line="240" w:lineRule="auto"/>
        <w:ind w:right="108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</w:t>
      </w:r>
      <w:r w:rsidRPr="007D57F1">
        <w:rPr>
          <w:rFonts w:ascii="Times New Roman" w:hAnsi="Times New Roman" w:cs="Times New Roman"/>
          <w:spacing w:val="-39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равнений;</w:t>
      </w:r>
    </w:p>
    <w:p w:rsidR="00B80C46" w:rsidRPr="007D57F1" w:rsidRDefault="00B80C46" w:rsidP="00B80C46">
      <w:pPr>
        <w:widowControl w:val="0"/>
        <w:numPr>
          <w:ilvl w:val="0"/>
          <w:numId w:val="26"/>
        </w:numPr>
        <w:tabs>
          <w:tab w:val="left" w:pos="1245"/>
          <w:tab w:val="left" w:pos="1246"/>
        </w:tabs>
        <w:spacing w:after="0" w:line="240" w:lineRule="auto"/>
        <w:ind w:right="111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аписывать, сравнивать, округлять числовые данные реальных величин с использованием разных систем</w:t>
      </w:r>
      <w:r w:rsidRPr="007D57F1">
        <w:rPr>
          <w:rFonts w:ascii="Times New Roman" w:hAnsi="Times New Roman" w:cs="Times New Roman"/>
          <w:spacing w:val="-8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змерения;</w:t>
      </w:r>
    </w:p>
    <w:p w:rsidR="00B80C46" w:rsidRPr="007D57F1" w:rsidRDefault="00B80C46" w:rsidP="00B80C46">
      <w:pPr>
        <w:numPr>
          <w:ilvl w:val="0"/>
          <w:numId w:val="26"/>
        </w:numPr>
        <w:tabs>
          <w:tab w:val="left" w:pos="34"/>
          <w:tab w:val="left" w:pos="1134"/>
        </w:tabs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оставлять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ab/>
        <w:t>и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ab/>
        <w:t>оценивать разными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ab/>
        <w:t>способами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ab/>
        <w:t>числовые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ab/>
        <w:t>выражения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ab/>
        <w:t>при решении практических задач и задач из других учебных</w:t>
      </w:r>
      <w:r w:rsidRPr="007D57F1">
        <w:rPr>
          <w:rFonts w:ascii="Times New Roman" w:hAnsi="Times New Roman" w:cs="Times New Roman"/>
          <w:spacing w:val="-1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едметов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.</w:t>
      </w:r>
    </w:p>
    <w:p w:rsidR="00B80C46" w:rsidRPr="007D57F1" w:rsidRDefault="00B80C46" w:rsidP="00B80C46">
      <w:pPr>
        <w:spacing w:after="0" w:line="360" w:lineRule="auto"/>
        <w:ind w:left="720" w:hanging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360" w:lineRule="auto"/>
        <w:ind w:left="720" w:hanging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Тождественные преобразования</w:t>
      </w:r>
    </w:p>
    <w:p w:rsidR="00B80C46" w:rsidRPr="007D57F1" w:rsidRDefault="00B80C46" w:rsidP="00B80C46">
      <w:pPr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Оперировать понятиям степени с целым отрицательным показателем;</w:t>
      </w:r>
    </w:p>
    <w:p w:rsidR="00B80C46" w:rsidRPr="007D57F1" w:rsidRDefault="00B80C46" w:rsidP="00B80C46">
      <w:pPr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B80C46" w:rsidRPr="007D57F1" w:rsidRDefault="00B80C46" w:rsidP="00B80C46">
      <w:pPr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B80C46" w:rsidRPr="007D57F1" w:rsidRDefault="00B80C46" w:rsidP="00B80C46">
      <w:pPr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B80C46" w:rsidRPr="007D57F1" w:rsidRDefault="00B80C46" w:rsidP="00B80C46">
      <w:pPr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выполнять преобразования выражений, содержащих квадратные корни;</w:t>
      </w:r>
    </w:p>
    <w:p w:rsidR="00B80C46" w:rsidRPr="007D57F1" w:rsidRDefault="00B80C46" w:rsidP="00B80C46">
      <w:pPr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выделять квадрат суммы или разности двучлена в выражениях, содержащих квадратные корни;</w:t>
      </w:r>
    </w:p>
    <w:p w:rsidR="00B80C46" w:rsidRPr="007D57F1" w:rsidRDefault="00B80C46" w:rsidP="00B80C46">
      <w:pPr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выполнять преобразования выражений, содержащих модуль</w:t>
      </w:r>
    </w:p>
    <w:p w:rsidR="00B80C46" w:rsidRPr="007D57F1" w:rsidRDefault="00B80C46" w:rsidP="00B80C46">
      <w:pPr>
        <w:widowControl w:val="0"/>
        <w:spacing w:after="0" w:line="240" w:lineRule="auto"/>
        <w:ind w:right="111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widowControl w:val="0"/>
        <w:numPr>
          <w:ilvl w:val="0"/>
          <w:numId w:val="28"/>
        </w:numPr>
        <w:spacing w:after="0" w:line="240" w:lineRule="auto"/>
        <w:ind w:right="111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полнять</w:t>
      </w:r>
      <w:r w:rsidRPr="007D57F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ab/>
        <w:t>преобразования и действия с буквенными выражениями, числовые коэффициенты которых записаны в стандартном</w:t>
      </w:r>
      <w:r w:rsidRPr="007D57F1">
        <w:rPr>
          <w:rFonts w:ascii="Times New Roman" w:eastAsia="Times New Roman" w:hAnsi="Times New Roman" w:cs="Times New Roman"/>
          <w:bCs/>
          <w:spacing w:val="-18"/>
          <w:sz w:val="24"/>
          <w:szCs w:val="24"/>
          <w:lang w:eastAsia="ru-RU"/>
        </w:rPr>
        <w:t xml:space="preserve"> </w:t>
      </w:r>
      <w:r w:rsidRPr="007D57F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виде;</w:t>
      </w:r>
    </w:p>
    <w:p w:rsidR="00B80C46" w:rsidRPr="007D57F1" w:rsidRDefault="00B80C46" w:rsidP="00B80C46">
      <w:pPr>
        <w:numPr>
          <w:ilvl w:val="0"/>
          <w:numId w:val="28"/>
        </w:num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полнять преобразования алгебраических  выражений при решении задач других учебных предметов.</w:t>
      </w:r>
    </w:p>
    <w:p w:rsidR="00B80C46" w:rsidRPr="007D57F1" w:rsidRDefault="00B80C46" w:rsidP="00B80C46">
      <w:pPr>
        <w:spacing w:after="0" w:line="360" w:lineRule="auto"/>
        <w:ind w:left="720" w:hanging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Уравнения и неравенства</w:t>
      </w:r>
    </w:p>
    <w:p w:rsidR="00B80C46" w:rsidRPr="007D57F1" w:rsidRDefault="00B80C46" w:rsidP="00B80C46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B80C46" w:rsidRPr="007D57F1" w:rsidRDefault="00B80C46" w:rsidP="00B80C46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решать квадратные уравнения и уравнения, сводимые к квадратным с помощью тождественных преобразований;</w:t>
      </w:r>
    </w:p>
    <w:p w:rsidR="00B80C46" w:rsidRPr="007D57F1" w:rsidRDefault="00B80C46" w:rsidP="00B80C46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решать дробно-линейные уравнения;</w:t>
      </w:r>
    </w:p>
    <w:p w:rsidR="00B80C46" w:rsidRPr="007D57F1" w:rsidRDefault="00B80C46" w:rsidP="00B80C46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решать линейные уравнения и неравенства с параметрами;</w:t>
      </w:r>
    </w:p>
    <w:p w:rsidR="00B80C46" w:rsidRPr="007D57F1" w:rsidRDefault="00B80C46" w:rsidP="00B80C46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решать несложные квадратные уравнения с параметром;</w:t>
      </w:r>
    </w:p>
    <w:p w:rsidR="00B80C46" w:rsidRPr="007D57F1" w:rsidRDefault="00B80C46" w:rsidP="00B80C46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решать несложные системы линейных уравнений с параметрами;</w:t>
      </w:r>
    </w:p>
    <w:p w:rsidR="00B80C46" w:rsidRPr="007D57F1" w:rsidRDefault="00B80C46" w:rsidP="00B80C46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решать несложные уравнения в целых числах.</w:t>
      </w:r>
    </w:p>
    <w:p w:rsidR="00B80C46" w:rsidRPr="007D57F1" w:rsidRDefault="00B80C46" w:rsidP="00B80C46">
      <w:pPr>
        <w:contextualSpacing/>
        <w:rPr>
          <w:rFonts w:ascii="Times New Roman" w:eastAsia="TimesNewRomanPSMT" w:hAnsi="Times New Roman" w:cstheme="minorBidi"/>
          <w:b/>
          <w:i/>
          <w:lang w:eastAsia="ru-RU"/>
        </w:rPr>
      </w:pPr>
      <w:r w:rsidRPr="007D57F1">
        <w:rPr>
          <w:rFonts w:ascii="Times New Roman" w:eastAsia="TimesNewRomanPS-ItalicMT" w:hAnsi="Times New Roman" w:cstheme="minorBidi"/>
          <w:b/>
          <w:i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numPr>
          <w:ilvl w:val="0"/>
          <w:numId w:val="30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составлять и решать квадратные уравнения, уравнения, к ним сводящиеся, неравенств при решении задач других учебных предметов;</w:t>
      </w:r>
    </w:p>
    <w:p w:rsidR="00B80C46" w:rsidRPr="007D57F1" w:rsidRDefault="00B80C46" w:rsidP="00B80C46">
      <w:pPr>
        <w:numPr>
          <w:ilvl w:val="0"/>
          <w:numId w:val="30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выполнять оценку правдоподобия результатов, получаемых при решении квадратных уравнений и неравенств при решении задач других учебных предметов;</w:t>
      </w:r>
    </w:p>
    <w:p w:rsidR="00B80C46" w:rsidRPr="007D57F1" w:rsidRDefault="00B80C46" w:rsidP="00B80C46">
      <w:pPr>
        <w:numPr>
          <w:ilvl w:val="0"/>
          <w:numId w:val="30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B80C46" w:rsidRPr="007D57F1" w:rsidRDefault="00B80C46" w:rsidP="00B80C46">
      <w:pPr>
        <w:numPr>
          <w:ilvl w:val="0"/>
          <w:numId w:val="30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B80C46" w:rsidRPr="007D57F1" w:rsidRDefault="00B80C46" w:rsidP="00B80C46">
      <w:pPr>
        <w:spacing w:after="0" w:line="360" w:lineRule="auto"/>
        <w:ind w:left="720" w:hanging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Функции</w:t>
      </w:r>
    </w:p>
    <w:p w:rsidR="00B80C46" w:rsidRPr="007D57F1" w:rsidRDefault="00B80C46" w:rsidP="00B80C46">
      <w:pPr>
        <w:numPr>
          <w:ilvl w:val="0"/>
          <w:numId w:val="31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</w:t>
      </w:r>
    </w:p>
    <w:p w:rsidR="00B80C46" w:rsidRPr="007D57F1" w:rsidRDefault="00B80C46" w:rsidP="00B80C46">
      <w:pPr>
        <w:numPr>
          <w:ilvl w:val="0"/>
          <w:numId w:val="31"/>
        </w:numPr>
        <w:spacing w:after="0" w:line="240" w:lineRule="auto"/>
        <w:contextualSpacing/>
        <w:rPr>
          <w:rFonts w:ascii="Times New Roman" w:eastAsia="TimesNewRomanPSMT" w:hAnsi="Times New Roman" w:cs="Times New Roman"/>
          <w:i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строить графики обратной пропорциональности, функции вида</w:t>
      </w:r>
      <m:oMath>
        <m:r>
          <w:rPr>
            <w:rFonts w:ascii="Cambria Math" w:eastAsia="TimesNewRomanPSMT" w:hAnsi="Times New Roman" w:cs="Times New Roman"/>
            <w:sz w:val="24"/>
            <w:szCs w:val="24"/>
            <w:lang w:eastAsia="ru-RU"/>
          </w:rPr>
          <m:t xml:space="preserve"> </m:t>
        </m:r>
        <m:r>
          <w:rPr>
            <w:rFonts w:ascii="Cambria Math" w:eastAsia="TimesNewRomanPSMT" w:hAnsi="Cambria Math" w:cs="Times New Roman"/>
            <w:sz w:val="24"/>
            <w:szCs w:val="24"/>
            <w:lang w:eastAsia="ru-RU"/>
          </w:rPr>
          <m:t>y</m:t>
        </m:r>
        <m:r>
          <w:rPr>
            <w:rFonts w:ascii="Cambria Math" w:eastAsia="TimesNewRomanPSMT" w:hAnsi="Times New Roman" w:cs="Times New Roman"/>
            <w:sz w:val="24"/>
            <w:szCs w:val="24"/>
            <w:lang w:eastAsia="ru-RU"/>
          </w:rPr>
          <m:t>=</m:t>
        </m:r>
        <m:rad>
          <m:radPr>
            <m:degHide m:val="1"/>
            <m:ctrlPr>
              <w:rPr>
                <w:rFonts w:ascii="Cambria Math" w:eastAsia="TimesNewRomanPSMT" w:hAnsi="Times New Roman" w:cs="Times New Roman"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NewRomanPSMT" w:hAnsi="Cambria Math" w:cs="Times New Roman"/>
                <w:sz w:val="24"/>
                <w:szCs w:val="24"/>
                <w:lang w:eastAsia="ru-RU"/>
              </w:rPr>
              <m:t>x</m:t>
            </m:r>
          </m:e>
        </m:rad>
        <m:r>
          <w:rPr>
            <w:rFonts w:ascii="Cambria Math" w:eastAsia="TimesNewRomanPSMT" w:hAnsi="Times New Roman" w:cs="Times New Roman"/>
            <w:sz w:val="24"/>
            <w:szCs w:val="24"/>
            <w:lang w:eastAsia="ru-RU"/>
          </w:rPr>
          <m:t xml:space="preserve">, </m:t>
        </m:r>
        <m:r>
          <w:rPr>
            <w:rFonts w:ascii="Cambria Math" w:eastAsia="TimesNewRomanPSMT" w:hAnsi="Cambria Math" w:cs="Times New Roman"/>
            <w:sz w:val="24"/>
            <w:szCs w:val="24"/>
            <w:lang w:eastAsia="ru-RU"/>
          </w:rPr>
          <m:t>y</m:t>
        </m:r>
        <m:r>
          <w:rPr>
            <w:rFonts w:ascii="Cambria Math" w:eastAsia="TimesNewRomanPSMT" w:hAnsi="Times New Roman" w:cs="Times New Roman"/>
            <w:sz w:val="24"/>
            <w:szCs w:val="24"/>
            <w:lang w:eastAsia="ru-RU"/>
          </w:rPr>
          <m:t>=|</m:t>
        </m:r>
        <m:r>
          <w:rPr>
            <w:rFonts w:ascii="Cambria Math" w:eastAsia="TimesNewRomanPSMT" w:hAnsi="Cambria Math" w:cs="Times New Roman"/>
            <w:sz w:val="24"/>
            <w:szCs w:val="24"/>
            <w:lang w:eastAsia="ru-RU"/>
          </w:rPr>
          <m:t>x</m:t>
        </m:r>
        <m:r>
          <w:rPr>
            <w:rFonts w:ascii="Cambria Math" w:eastAsia="TimesNewRomanPSMT" w:hAnsi="Times New Roman" w:cs="Times New Roman"/>
            <w:sz w:val="24"/>
            <w:szCs w:val="24"/>
            <w:lang w:eastAsia="ru-RU"/>
          </w:rPr>
          <m:t>;|</m:t>
        </m:r>
      </m:oMath>
    </w:p>
    <w:p w:rsidR="00B80C46" w:rsidRPr="007D57F1" w:rsidRDefault="00B80C46" w:rsidP="00B80C46">
      <w:pPr>
        <w:numPr>
          <w:ilvl w:val="0"/>
          <w:numId w:val="31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исследовать функцию по её графику.</w:t>
      </w:r>
    </w:p>
    <w:p w:rsidR="00B80C46" w:rsidRPr="007D57F1" w:rsidRDefault="00B80C46" w:rsidP="00B80C46">
      <w:pPr>
        <w:contextualSpacing/>
        <w:rPr>
          <w:rFonts w:ascii="Times New Roman" w:eastAsia="TimesNewRomanPSMT" w:hAnsi="Times New Roman" w:cstheme="minorBidi"/>
          <w:b/>
          <w:i/>
          <w:lang w:eastAsia="ru-RU"/>
        </w:rPr>
      </w:pPr>
      <w:r w:rsidRPr="007D57F1">
        <w:rPr>
          <w:rFonts w:ascii="Times New Roman" w:eastAsia="TimesNewRomanPS-ItalicMT" w:hAnsi="Times New Roman" w:cstheme="minorBidi"/>
          <w:b/>
          <w:i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numPr>
          <w:ilvl w:val="0"/>
          <w:numId w:val="32"/>
        </w:numPr>
        <w:spacing w:after="0" w:line="240" w:lineRule="auto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NewRomanPSMT" w:hAnsi="Times New Roman" w:cs="Times New Roman"/>
          <w:sz w:val="24"/>
          <w:szCs w:val="24"/>
          <w:lang w:eastAsia="ru-RU"/>
        </w:rPr>
        <w:t>иллюстрировать с помощью графика реальную зависимость или процесс по их характеристикам.</w:t>
      </w:r>
    </w:p>
    <w:p w:rsidR="00B80C46" w:rsidRPr="007D57F1" w:rsidRDefault="00B80C46" w:rsidP="00B80C46">
      <w:pPr>
        <w:spacing w:after="0" w:line="240" w:lineRule="auto"/>
        <w:ind w:left="720" w:hanging="720"/>
        <w:contextualSpacing/>
        <w:rPr>
          <w:rFonts w:ascii="Times New Roman" w:eastAsia="TimesNewRomanPSMT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  <w:t>Текстовые задачи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08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простые и сложные задачи, а также задачи повышенной трудности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07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</w:t>
      </w:r>
      <w:r w:rsidRPr="007D57F1">
        <w:rPr>
          <w:rFonts w:ascii="Times New Roman" w:hAnsi="Times New Roman" w:cs="Times New Roman"/>
          <w:spacing w:val="-18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адачи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11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азличать модель текста и модель решения задачи, конструировать к одной модели решения сложных задач разные модели текста</w:t>
      </w:r>
      <w:r w:rsidRPr="007D57F1">
        <w:rPr>
          <w:rFonts w:ascii="Times New Roman" w:hAnsi="Times New Roman" w:cs="Times New Roman"/>
          <w:spacing w:val="-14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задачи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04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нать и применять два способа поиска решения задач (от требования к условию и от условия к требованию)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моделировать рассуждения при поиске решения задач с помощью</w:t>
      </w:r>
      <w:r w:rsidRPr="007D57F1">
        <w:rPr>
          <w:rFonts w:ascii="Times New Roman" w:hAnsi="Times New Roman" w:cs="Times New Roman"/>
          <w:spacing w:val="-20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граф-схемы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делять этапы решения задачи и содержание каждого</w:t>
      </w:r>
      <w:r w:rsidRPr="007D57F1">
        <w:rPr>
          <w:rFonts w:ascii="Times New Roman" w:hAnsi="Times New Roman" w:cs="Times New Roman"/>
          <w:spacing w:val="-19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этапа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04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</w:t>
      </w:r>
      <w:r w:rsidRPr="007D57F1">
        <w:rPr>
          <w:rFonts w:ascii="Times New Roman" w:hAnsi="Times New Roman" w:cs="Times New Roman"/>
          <w:spacing w:val="-2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озможно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анализировать затруднения при решении</w:t>
      </w:r>
      <w:r w:rsidRPr="007D57F1">
        <w:rPr>
          <w:rFonts w:ascii="Times New Roman" w:hAnsi="Times New Roman" w:cs="Times New Roman"/>
          <w:spacing w:val="-20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задач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12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ыполнять различные преобразования предложенной задачи, конструировать новые  задачи из данной, в том числе</w:t>
      </w:r>
      <w:r w:rsidRPr="007D57F1">
        <w:rPr>
          <w:rFonts w:ascii="Times New Roman" w:hAnsi="Times New Roman" w:cs="Times New Roman"/>
          <w:spacing w:val="-13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братные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13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11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анализировать всевозможные ситуации взаимного расположения двух объектов и изменение</w:t>
      </w:r>
      <w:r w:rsidRPr="007D57F1">
        <w:rPr>
          <w:rFonts w:ascii="Times New Roman" w:hAnsi="Times New Roman" w:cs="Times New Roman"/>
          <w:spacing w:val="2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х</w:t>
      </w:r>
      <w:r w:rsidRPr="007D57F1">
        <w:rPr>
          <w:rFonts w:ascii="Times New Roman" w:hAnsi="Times New Roman" w:cs="Times New Roman"/>
          <w:spacing w:val="2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характеристик</w:t>
      </w:r>
      <w:r w:rsidRPr="007D57F1">
        <w:rPr>
          <w:rFonts w:ascii="Times New Roman" w:hAnsi="Times New Roman" w:cs="Times New Roman"/>
          <w:spacing w:val="25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и</w:t>
      </w:r>
      <w:r w:rsidRPr="007D57F1">
        <w:rPr>
          <w:rFonts w:ascii="Times New Roman" w:hAnsi="Times New Roman" w:cs="Times New Roman"/>
          <w:spacing w:val="2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овместном</w:t>
      </w:r>
      <w:r w:rsidRPr="007D57F1">
        <w:rPr>
          <w:rFonts w:ascii="Times New Roman" w:hAnsi="Times New Roman" w:cs="Times New Roman"/>
          <w:spacing w:val="2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движении</w:t>
      </w:r>
      <w:r w:rsidRPr="007D57F1">
        <w:rPr>
          <w:rFonts w:ascii="Times New Roman" w:hAnsi="Times New Roman" w:cs="Times New Roman"/>
          <w:spacing w:val="2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(скорость,</w:t>
      </w:r>
      <w:r w:rsidRPr="007D57F1">
        <w:rPr>
          <w:rFonts w:ascii="Times New Roman" w:hAnsi="Times New Roman" w:cs="Times New Roman"/>
          <w:spacing w:val="2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ремя,</w:t>
      </w:r>
      <w:r w:rsidRPr="007D57F1">
        <w:rPr>
          <w:rFonts w:ascii="Times New Roman" w:hAnsi="Times New Roman" w:cs="Times New Roman"/>
          <w:spacing w:val="2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асстояние).при</w:t>
      </w:r>
      <w:r w:rsidRPr="007D57F1">
        <w:rPr>
          <w:rFonts w:ascii="Times New Roman" w:hAnsi="Times New Roman" w:cs="Times New Roman"/>
          <w:spacing w:val="28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ении задач на движение двух объектов как в одном, так и в противоположных направлениях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14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исследовать всевозможные ситуации при решении задач на движение по реке, рассматривать разные системы</w:t>
      </w:r>
      <w:r w:rsidRPr="007D57F1">
        <w:rPr>
          <w:rFonts w:ascii="Times New Roman" w:hAnsi="Times New Roman" w:cs="Times New Roman"/>
          <w:spacing w:val="-1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тсчёта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решать разнообразные задачи </w:t>
      </w:r>
      <w:r w:rsidRPr="007D57F1">
        <w:rPr>
          <w:rFonts w:ascii="Times New Roman" w:hAnsi="Times New Roman" w:cs="Times New Roman"/>
          <w:spacing w:val="-3"/>
          <w:sz w:val="24"/>
          <w:szCs w:val="24"/>
          <w:lang w:eastAsia="ru-RU"/>
        </w:rPr>
        <w:t>«на</w:t>
      </w:r>
      <w:r w:rsidRPr="007D57F1">
        <w:rPr>
          <w:rFonts w:ascii="Times New Roman" w:hAnsi="Times New Roman" w:cs="Times New Roman"/>
          <w:spacing w:val="-10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части»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04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</w:t>
      </w:r>
      <w:r w:rsidRPr="007D57F1">
        <w:rPr>
          <w:rFonts w:ascii="Times New Roman" w:hAnsi="Times New Roman" w:cs="Times New Roman"/>
          <w:spacing w:val="-25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дроби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12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 решении задач, конструировать собственные задач указанных</w:t>
      </w:r>
      <w:r w:rsidRPr="007D57F1">
        <w:rPr>
          <w:rFonts w:ascii="Times New Roman" w:hAnsi="Times New Roman" w:cs="Times New Roman"/>
          <w:spacing w:val="-26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типов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10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владеть основными методами решения задач на смеси, сплавы, концентрации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306"/>
        </w:tabs>
        <w:spacing w:after="0" w:line="240" w:lineRule="auto"/>
        <w:ind w:right="110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задачи на проценты, в том числе, сложные проценты с обоснованием, используя разные</w:t>
      </w:r>
      <w:r w:rsidRPr="007D57F1">
        <w:rPr>
          <w:rFonts w:ascii="Times New Roman" w:hAnsi="Times New Roman" w:cs="Times New Roman"/>
          <w:spacing w:val="-5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пособы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15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логические задачи разными способами, в том числе, с двумя блоками и с тремя блоками данных с помощью</w:t>
      </w:r>
      <w:r w:rsidRPr="007D57F1">
        <w:rPr>
          <w:rFonts w:ascii="Times New Roman" w:hAnsi="Times New Roman" w:cs="Times New Roman"/>
          <w:spacing w:val="-9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таблиц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11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задачи по комбинаторике и теории вероятностей на основе использования изученных методов и обосновывать</w:t>
      </w:r>
      <w:r w:rsidRPr="007D57F1">
        <w:rPr>
          <w:rFonts w:ascii="Times New Roman" w:hAnsi="Times New Roman" w:cs="Times New Roman"/>
          <w:spacing w:val="-15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ение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несложные задачи по математической</w:t>
      </w:r>
      <w:r w:rsidRPr="007D57F1">
        <w:rPr>
          <w:rFonts w:ascii="Times New Roman" w:hAnsi="Times New Roman" w:cs="Times New Roman"/>
          <w:spacing w:val="-17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татистике;</w:t>
      </w:r>
    </w:p>
    <w:p w:rsidR="00B80C46" w:rsidRPr="007D57F1" w:rsidRDefault="00B80C46" w:rsidP="00B80C46">
      <w:pPr>
        <w:widowControl w:val="0"/>
        <w:numPr>
          <w:ilvl w:val="0"/>
          <w:numId w:val="32"/>
        </w:numPr>
        <w:tabs>
          <w:tab w:val="left" w:pos="1246"/>
        </w:tabs>
        <w:spacing w:after="0" w:line="240" w:lineRule="auto"/>
        <w:ind w:right="107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</w:t>
      </w:r>
      <w:r w:rsidRPr="007D57F1">
        <w:rPr>
          <w:rFonts w:ascii="Times New Roman" w:hAnsi="Times New Roman" w:cs="Times New Roman"/>
          <w:spacing w:val="-14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ситуациях.</w:t>
      </w:r>
    </w:p>
    <w:p w:rsidR="00B80C46" w:rsidRPr="007D57F1" w:rsidRDefault="00B80C46" w:rsidP="00B80C46">
      <w:pPr>
        <w:widowControl w:val="0"/>
        <w:spacing w:after="0" w:line="240" w:lineRule="auto"/>
        <w:ind w:right="111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widowControl w:val="0"/>
        <w:numPr>
          <w:ilvl w:val="0"/>
          <w:numId w:val="33"/>
        </w:numPr>
        <w:tabs>
          <w:tab w:val="left" w:pos="1246"/>
        </w:tabs>
        <w:spacing w:after="0" w:line="240" w:lineRule="auto"/>
        <w:ind w:right="111"/>
        <w:contextualSpacing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</w:t>
      </w:r>
      <w:r w:rsidRPr="007D57F1">
        <w:rPr>
          <w:rFonts w:ascii="Times New Roman" w:hAnsi="Times New Roman" w:cs="Times New Roman"/>
          <w:spacing w:val="-14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зультат;</w:t>
      </w:r>
    </w:p>
    <w:p w:rsidR="00B80C46" w:rsidRPr="007D57F1" w:rsidRDefault="00B80C46" w:rsidP="00B80C46">
      <w:pPr>
        <w:widowControl w:val="0"/>
        <w:numPr>
          <w:ilvl w:val="0"/>
          <w:numId w:val="33"/>
        </w:numPr>
        <w:tabs>
          <w:tab w:val="left" w:pos="1245"/>
          <w:tab w:val="left" w:pos="1246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ать задачи на движение по реке, рассматривая разные системы</w:t>
      </w:r>
      <w:r w:rsidRPr="007D57F1">
        <w:rPr>
          <w:rFonts w:ascii="Times New Roman" w:hAnsi="Times New Roman" w:cs="Times New Roman"/>
          <w:spacing w:val="-25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отсчёта;</w:t>
      </w:r>
    </w:p>
    <w:p w:rsidR="00B80C46" w:rsidRPr="007D57F1" w:rsidRDefault="00B80C46" w:rsidP="00B80C46">
      <w:pPr>
        <w:numPr>
          <w:ilvl w:val="0"/>
          <w:numId w:val="33"/>
        </w:numPr>
        <w:spacing w:after="0" w:line="360" w:lineRule="auto"/>
        <w:contextualSpacing/>
        <w:rPr>
          <w:rFonts w:ascii="Times New Roman" w:hAnsi="Times New Roman" w:cs="Times New Roman"/>
          <w:b/>
          <w:bCs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конструировать задачные ситуации, приближенные к реальной</w:t>
      </w:r>
      <w:r w:rsidRPr="007D57F1">
        <w:rPr>
          <w:rFonts w:ascii="Times New Roman" w:hAnsi="Times New Roman" w:cs="Times New Roman"/>
          <w:spacing w:val="-22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действительности.</w:t>
      </w:r>
    </w:p>
    <w:p w:rsidR="00B80C46" w:rsidRPr="007D57F1" w:rsidRDefault="00B80C46" w:rsidP="00B80C46">
      <w:pPr>
        <w:spacing w:after="0" w:line="240" w:lineRule="auto"/>
        <w:rPr>
          <w:rFonts w:ascii="Times New Roman" w:eastAsiaTheme="minorEastAsia" w:hAnsi="Times New Roman" w:cstheme="minorBidi"/>
          <w:b/>
          <w:lang w:eastAsia="ru-RU"/>
        </w:rPr>
      </w:pPr>
      <w:r w:rsidRPr="007D57F1">
        <w:rPr>
          <w:rFonts w:ascii="Times New Roman" w:eastAsiaTheme="minorEastAsia" w:hAnsi="Times New Roman" w:cstheme="minorBidi"/>
          <w:b/>
          <w:lang w:eastAsia="ru-RU"/>
        </w:rPr>
        <w:t xml:space="preserve">Статистика и теория вероятностей 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252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lang w:eastAsia="ru-RU"/>
        </w:rPr>
      </w:pPr>
      <w:r w:rsidRPr="007D57F1">
        <w:rPr>
          <w:rFonts w:ascii="Times New Roman" w:eastAsia="Times New Roman" w:hAnsi="Times New Roman" w:cs="Times New Roman"/>
          <w:lang w:eastAsia="ru-RU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252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lang w:eastAsia="ru-RU"/>
        </w:rPr>
      </w:pPr>
      <w:r w:rsidRPr="007D57F1">
        <w:rPr>
          <w:rFonts w:ascii="Times New Roman" w:hAnsi="Times New Roman" w:cs="Times New Roman"/>
          <w:lang w:eastAsia="ru-RU"/>
        </w:rPr>
        <w:t>извлекать информацию, представленную в таблицах, на диаграммах, графиках;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252"/>
        </w:tabs>
        <w:spacing w:after="0" w:line="240" w:lineRule="auto"/>
        <w:ind w:left="0" w:firstLine="426"/>
        <w:jc w:val="both"/>
        <w:rPr>
          <w:rFonts w:ascii="Times New Roman" w:hAnsi="Times New Roman" w:cs="Times New Roman"/>
          <w:lang w:eastAsia="ru-RU"/>
        </w:rPr>
      </w:pPr>
      <w:r w:rsidRPr="007D57F1">
        <w:rPr>
          <w:rFonts w:ascii="Times New Roman" w:hAnsi="Times New Roman" w:cs="Times New Roman"/>
          <w:lang w:eastAsia="ru-RU"/>
        </w:rPr>
        <w:lastRenderedPageBreak/>
        <w:t>составлять таблицы, строить диаграммы и графики на основе данных;</w:t>
      </w:r>
    </w:p>
    <w:p w:rsidR="00B80C46" w:rsidRPr="007D57F1" w:rsidRDefault="00B80C46" w:rsidP="00B80C46">
      <w:pPr>
        <w:tabs>
          <w:tab w:val="left" w:pos="252"/>
        </w:tabs>
        <w:spacing w:after="0" w:line="240" w:lineRule="auto"/>
        <w:ind w:firstLine="72"/>
        <w:rPr>
          <w:rFonts w:ascii="Times New Roman" w:eastAsiaTheme="minorEastAsia" w:hAnsi="Times New Roman" w:cstheme="minorBidi"/>
          <w:b/>
          <w:lang w:eastAsia="ru-RU"/>
        </w:rPr>
      </w:pPr>
      <w:r w:rsidRPr="007D57F1">
        <w:rPr>
          <w:rFonts w:ascii="Times New Roman" w:eastAsiaTheme="minorEastAsia" w:hAnsi="Times New Roman" w:cstheme="minorBidi"/>
          <w:b/>
          <w:lang w:eastAsia="ru-RU"/>
        </w:rPr>
        <w:t>В повседневной жизни и при изучении других предметов: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252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lang w:eastAsia="ru-RU"/>
        </w:rPr>
      </w:pPr>
      <w:r w:rsidRPr="007D57F1">
        <w:rPr>
          <w:rFonts w:ascii="Times New Roman" w:eastAsia="Times New Roman" w:hAnsi="Times New Roman" w:cs="Times New Roman"/>
          <w:lang w:eastAsia="ru-RU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B80C46" w:rsidRPr="007D57F1" w:rsidRDefault="00B80C46" w:rsidP="00B80C46">
      <w:pPr>
        <w:numPr>
          <w:ilvl w:val="0"/>
          <w:numId w:val="14"/>
        </w:numPr>
        <w:tabs>
          <w:tab w:val="left" w:pos="252"/>
        </w:tabs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lang w:eastAsia="ru-RU"/>
        </w:rPr>
      </w:pPr>
      <w:r w:rsidRPr="007D57F1">
        <w:rPr>
          <w:rFonts w:ascii="Times New Roman" w:eastAsia="Times New Roman" w:hAnsi="Times New Roman" w:cs="Times New Roman"/>
          <w:lang w:eastAsia="ru-RU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.</w:t>
      </w: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  <w:t>Методы математики</w:t>
      </w:r>
    </w:p>
    <w:p w:rsidR="00B80C46" w:rsidRPr="007D57F1" w:rsidRDefault="00B80C46" w:rsidP="00B80C46">
      <w:pPr>
        <w:numPr>
          <w:ilvl w:val="0"/>
          <w:numId w:val="34"/>
        </w:numPr>
        <w:tabs>
          <w:tab w:val="left" w:pos="709"/>
        </w:tabs>
        <w:spacing w:after="0" w:line="360" w:lineRule="auto"/>
        <w:ind w:left="426" w:firstLine="0"/>
        <w:contextualSpacing/>
        <w:rPr>
          <w:rFonts w:ascii="Times New Roman" w:eastAsia="Symbol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B80C46" w:rsidRPr="008B1A97" w:rsidRDefault="00B80C46" w:rsidP="00B80C46">
      <w:pPr>
        <w:numPr>
          <w:ilvl w:val="0"/>
          <w:numId w:val="34"/>
        </w:numPr>
        <w:spacing w:after="0" w:line="360" w:lineRule="auto"/>
        <w:ind w:left="426" w:firstLine="0"/>
        <w:contextualSpacing/>
        <w:jc w:val="both"/>
        <w:rPr>
          <w:rFonts w:ascii="Times New Roman" w:eastAsia="Symbol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360" w:lineRule="auto"/>
        <w:contextualSpacing/>
        <w:jc w:val="both"/>
        <w:rPr>
          <w:rFonts w:ascii="Times New Roman" w:eastAsia="Symbol" w:hAnsi="Times New Roman" w:cs="Times New Roman"/>
          <w:sz w:val="24"/>
          <w:szCs w:val="24"/>
          <w:lang w:eastAsia="ru-RU"/>
        </w:rPr>
      </w:pPr>
    </w:p>
    <w:p w:rsidR="00B80C46" w:rsidRDefault="00B80C46" w:rsidP="00B80C46">
      <w:pPr>
        <w:spacing w:after="0" w:line="360" w:lineRule="auto"/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360" w:lineRule="auto"/>
        <w:rPr>
          <w:rFonts w:ascii="Times New Roman" w:eastAsiaTheme="minorEastAsia" w:hAnsi="Times New Roman" w:cstheme="minorBidi"/>
          <w:b/>
          <w:bCs/>
          <w:sz w:val="24"/>
          <w:szCs w:val="24"/>
          <w:lang w:eastAsia="ru-RU"/>
        </w:rPr>
      </w:pPr>
    </w:p>
    <w:p w:rsidR="00B80C46" w:rsidRPr="007D57F1" w:rsidRDefault="00B80C46" w:rsidP="00B80C46">
      <w:pPr>
        <w:spacing w:after="0" w:line="240" w:lineRule="auto"/>
        <w:ind w:firstLine="709"/>
        <w:jc w:val="center"/>
        <w:outlineLvl w:val="1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</w:p>
    <w:p w:rsidR="00B80C46" w:rsidRPr="007D57F1" w:rsidRDefault="00B80C46" w:rsidP="00B80C46">
      <w:pPr>
        <w:spacing w:after="0" w:line="240" w:lineRule="auto"/>
        <w:ind w:firstLine="709"/>
        <w:jc w:val="center"/>
        <w:outlineLvl w:val="1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</w:p>
    <w:p w:rsidR="00B80C46" w:rsidRPr="007D57F1" w:rsidRDefault="00B80C46" w:rsidP="00B80C46">
      <w:pPr>
        <w:spacing w:after="0" w:line="240" w:lineRule="auto"/>
        <w:ind w:firstLine="709"/>
        <w:jc w:val="center"/>
        <w:outlineLvl w:val="1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  <w:r w:rsidRPr="007D57F1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lastRenderedPageBreak/>
        <w:t>Содержание учебного предмета</w:t>
      </w:r>
    </w:p>
    <w:p w:rsidR="00B80C46" w:rsidRPr="007D57F1" w:rsidRDefault="00B80C46" w:rsidP="00B80C46">
      <w:pPr>
        <w:spacing w:after="0" w:line="240" w:lineRule="auto"/>
        <w:ind w:firstLine="709"/>
        <w:jc w:val="center"/>
        <w:outlineLvl w:val="1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</w:pPr>
      <w:r w:rsidRPr="007D57F1"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  <w:t>Числа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>Рациональные числа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Множество рациональных чисел. Сравнение рациональных чисел. Действия с рациональными числами.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Представление рационального числа десятичной дробью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>Иррациональные числа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bCs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object w:dxaOrig="380" w:dyaOrig="340">
          <v:shape id="_x0000_i1031" type="#_x0000_t75" style="width:14.3pt;height:21.7pt" o:ole="">
            <v:imagedata r:id="rId19" o:title=""/>
          </v:shape>
          <o:OLEObject Type="Embed" ProgID="Equation.DSMT4" ShapeID="_x0000_i1031" DrawAspect="Content" ObjectID="_1695554103" r:id="rId20"/>
        </w:objec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.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Применение в геометрии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. Сравнение иррациональных чисел. </w:t>
      </w:r>
      <w:r w:rsidRPr="007D57F1">
        <w:rPr>
          <w:rFonts w:ascii="Times New Roman" w:hAnsi="Times New Roman" w:cs="Times New Roman"/>
          <w:bCs/>
          <w:i/>
          <w:sz w:val="24"/>
          <w:szCs w:val="24"/>
          <w:lang w:eastAsia="ru-RU"/>
        </w:rPr>
        <w:t>Множество действительных чисел</w:t>
      </w:r>
      <w:r w:rsidRPr="007D57F1">
        <w:rPr>
          <w:rFonts w:ascii="Times New Roman" w:hAnsi="Times New Roman" w:cs="Times New Roman"/>
          <w:bCs/>
          <w:sz w:val="24"/>
          <w:szCs w:val="24"/>
          <w:lang w:eastAsia="ru-RU"/>
        </w:rPr>
        <w:t>.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</w:pPr>
      <w:r w:rsidRPr="007D57F1"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  <w:t>Тождественные преобразования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>Дробно-рациональные выражения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Алгебраическая дробь. Допустимые значения переменных в дробно-рациональных выражениях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Преобразование выражений, содержащих знак модуля.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Квадратные корни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внесение множителя под знак корня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</w:pPr>
      <w:r w:rsidRPr="007D57F1"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  <w:t>Уравнения и неравенства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>Квадратное уравнение и его корни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Теорема Виета. Теорема, обратная теореме Виета.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 Решение квадратных уравнений: использование формулы для нахождения корней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, графический метод решения, разложение на множители, подбор корней с использованием теоремы Виета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Количество корней квадратного уравнения в зависимости от его дискриминанта. Квадратные уравнения с параметром.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Дробно-рациональные уравнения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Решение простейших дробно-линейных уравнений.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Решение дробно-рациональных уравнений.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Неравенства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Неравенство с переменной. Строгие и нестрогие неравенства.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Область определения неравенства (область допустимых значений переменной).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ение линейных неравенств.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Системы неравенств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Системы неравенств с одной переменной. Решение систем неравенств с одной переменной: линейных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.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</w:pPr>
      <w:r w:rsidRPr="007D57F1"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  <w:t>Функции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>Обратная пропорциональность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Свойства функции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object w:dxaOrig="620" w:dyaOrig="620">
          <v:shape id="_x0000_i1032" type="#_x0000_t75" style="width:27.7pt;height:27.7pt" o:ole="">
            <v:imagedata r:id="rId21" o:title=""/>
          </v:shape>
          <o:OLEObject Type="Embed" ProgID="Equation.DSMT4" ShapeID="_x0000_i1032" DrawAspect="Content" ObjectID="_1695554104" r:id="rId22"/>
        </w:objec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fldChar w:fldCharType="begin"/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instrText xml:space="preserve"> QUOTE </w:instrText>
      </w:r>
      <w:r w:rsidRPr="007D57F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445A0DA" wp14:editId="4E38875D">
            <wp:extent cx="410845" cy="306070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fldChar w:fldCharType="end"/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. Гипербола.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Графики функций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. Графики функций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object w:dxaOrig="760" w:dyaOrig="380">
          <v:shape id="_x0000_i1033" type="#_x0000_t75" style="width:44.3pt;height:14.3pt" o:ole="">
            <v:imagedata r:id="rId24" o:title=""/>
          </v:shape>
          <o:OLEObject Type="Embed" ProgID="Equation.DSMT4" ShapeID="_x0000_i1033" DrawAspect="Content" ObjectID="_1695554105" r:id="rId25"/>
        </w:objec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fldChar w:fldCharType="begin"/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instrText xml:space="preserve"> QUOTE  </w:instrTex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fldChar w:fldCharType="end"/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,</w:t>
      </w:r>
      <w:r w:rsidRPr="007D57F1">
        <w:rPr>
          <w:rFonts w:ascii="Times New Roman" w:hAnsi="Times New Roman" w:cs="Times New Roman"/>
          <w:bCs/>
          <w:sz w:val="24"/>
          <w:szCs w:val="24"/>
          <w:lang w:eastAsia="ru-RU"/>
        </w:rPr>
        <w:object w:dxaOrig="660" w:dyaOrig="380">
          <v:shape id="_x0000_i1034" type="#_x0000_t75" style="width:29.55pt;height:14.3pt" o:ole="">
            <v:imagedata r:id="rId15" o:title=""/>
          </v:shape>
          <o:OLEObject Type="Embed" ProgID="Equation.DSMT4" ShapeID="_x0000_i1034" DrawAspect="Content" ObjectID="_1695554106" r:id="rId26"/>
        </w:object>
      </w:r>
      <w:r w:rsidRPr="007D57F1">
        <w:rPr>
          <w:rFonts w:ascii="Times New Roman" w:hAnsi="Times New Roman" w:cs="Times New Roman"/>
          <w:bCs/>
          <w:i/>
          <w:sz w:val="24"/>
          <w:szCs w:val="24"/>
          <w:lang w:eastAsia="ru-RU"/>
        </w:rPr>
        <w:t xml:space="preserve">.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i/>
          <w:sz w:val="24"/>
          <w:szCs w:val="24"/>
          <w:lang w:eastAsia="ru-RU"/>
        </w:rPr>
      </w:pP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</w:pPr>
      <w:r w:rsidRPr="007D57F1">
        <w:rPr>
          <w:rFonts w:ascii="Times New Roman" w:hAnsi="Times New Roman" w:cs="Times New Roman"/>
          <w:b/>
          <w:iCs/>
          <w:sz w:val="24"/>
          <w:szCs w:val="24"/>
          <w:u w:val="single"/>
          <w:lang w:eastAsia="ru-RU"/>
        </w:rPr>
        <w:t>Решение текстовых задач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Задачи на движение, работу и покупки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Задачи на части, доли, проценты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Логические задачи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bCs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Cs/>
          <w:sz w:val="24"/>
          <w:szCs w:val="24"/>
          <w:lang w:eastAsia="ru-RU"/>
        </w:rPr>
        <w:t xml:space="preserve">Решение логических задач. </w:t>
      </w:r>
      <w:r w:rsidRPr="007D57F1">
        <w:rPr>
          <w:rFonts w:ascii="Times New Roman" w:hAnsi="Times New Roman" w:cs="Times New Roman"/>
          <w:bCs/>
          <w:i/>
          <w:sz w:val="24"/>
          <w:szCs w:val="24"/>
          <w:lang w:eastAsia="ru-RU"/>
        </w:rPr>
        <w:t>Решение логических задач с помощью графов, таблиц</w:t>
      </w:r>
      <w:r w:rsidRPr="007D57F1">
        <w:rPr>
          <w:rFonts w:ascii="Times New Roman" w:hAnsi="Times New Roman" w:cs="Times New Roman"/>
          <w:bCs/>
          <w:sz w:val="24"/>
          <w:szCs w:val="24"/>
          <w:lang w:eastAsia="ru-RU"/>
        </w:rPr>
        <w:t xml:space="preserve">.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bCs/>
          <w:i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Основные методы решения текстовых задач: </w:t>
      </w:r>
      <w:r w:rsidRPr="007D57F1">
        <w:rPr>
          <w:rFonts w:ascii="Times New Roman" w:hAnsi="Times New Roman" w:cs="Times New Roman"/>
          <w:bCs/>
          <w:sz w:val="24"/>
          <w:szCs w:val="24"/>
          <w:lang w:eastAsia="ru-RU"/>
        </w:rPr>
        <w:t xml:space="preserve">арифметический, алгебраический, перебор вариантов. </w:t>
      </w:r>
      <w:r w:rsidRPr="007D57F1">
        <w:rPr>
          <w:rFonts w:ascii="Times New Roman" w:hAnsi="Times New Roman" w:cs="Times New Roman"/>
          <w:bCs/>
          <w:i/>
          <w:sz w:val="24"/>
          <w:szCs w:val="24"/>
          <w:lang w:eastAsia="ru-RU"/>
        </w:rPr>
        <w:t>Первичные представления о других методах решения задач (геометрические и графические методы).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eastAsia="ru-RU"/>
        </w:rPr>
      </w:pPr>
      <w:r w:rsidRPr="007D57F1">
        <w:rPr>
          <w:rFonts w:ascii="Times New Roman" w:hAnsi="Times New Roman" w:cs="Times New Roman"/>
          <w:b/>
          <w:bCs/>
          <w:sz w:val="24"/>
          <w:szCs w:val="24"/>
          <w:u w:val="single"/>
          <w:lang w:eastAsia="ru-RU"/>
        </w:rPr>
        <w:t>Статистика и теория вероятностей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b/>
          <w:sz w:val="24"/>
          <w:szCs w:val="24"/>
          <w:lang w:eastAsia="ru-RU"/>
        </w:rPr>
        <w:t>Статистика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медиана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, наибольшее и наименьшее значения. Меры рассеивания: размах,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дисперсия и стандартное отклонение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. </w:t>
      </w:r>
    </w:p>
    <w:p w:rsidR="00B80C46" w:rsidRPr="007D57F1" w:rsidRDefault="00B80C46" w:rsidP="00B80C46">
      <w:pPr>
        <w:tabs>
          <w:tab w:val="left" w:pos="34"/>
          <w:tab w:val="left" w:pos="1134"/>
        </w:tabs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  <w:lang w:eastAsia="ru-RU"/>
        </w:rPr>
      </w:pPr>
      <w:r w:rsidRPr="007D57F1">
        <w:rPr>
          <w:rFonts w:ascii="Times New Roman" w:hAnsi="Times New Roman" w:cs="Times New Roman"/>
          <w:sz w:val="24"/>
          <w:szCs w:val="24"/>
          <w:lang w:eastAsia="ru-RU"/>
        </w:rPr>
        <w:t xml:space="preserve">Случайная изменчивость. Изменчивость при измерениях. </w:t>
      </w:r>
      <w:r w:rsidRPr="007D57F1">
        <w:rPr>
          <w:rFonts w:ascii="Times New Roman" w:hAnsi="Times New Roman" w:cs="Times New Roman"/>
          <w:i/>
          <w:sz w:val="24"/>
          <w:szCs w:val="24"/>
          <w:lang w:eastAsia="ru-RU"/>
        </w:rPr>
        <w:t>Решающие правила. Закономерности в изменчивых величинах</w:t>
      </w:r>
      <w:r w:rsidRPr="007D57F1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B80C46" w:rsidRPr="007D57F1" w:rsidRDefault="00B80C46" w:rsidP="00B80C46">
      <w:pPr>
        <w:widowControl w:val="0"/>
        <w:tabs>
          <w:tab w:val="left" w:pos="1245"/>
          <w:tab w:val="left" w:pos="1246"/>
        </w:tabs>
        <w:spacing w:line="240" w:lineRule="auto"/>
        <w:ind w:right="113"/>
        <w:jc w:val="center"/>
        <w:rPr>
          <w:rFonts w:ascii="Times New Roman" w:eastAsiaTheme="minorEastAsia" w:hAnsi="Times New Roman" w:cs="Times New Roman"/>
          <w:b/>
          <w:bCs/>
          <w:sz w:val="24"/>
          <w:szCs w:val="24"/>
          <w:u w:val="single"/>
          <w:lang w:eastAsia="ru-RU"/>
        </w:rPr>
      </w:pPr>
      <w:r w:rsidRPr="007D57F1">
        <w:rPr>
          <w:rFonts w:ascii="Times New Roman" w:eastAsiaTheme="minorEastAsia" w:hAnsi="Times New Roman" w:cs="Times New Roman"/>
          <w:b/>
          <w:bCs/>
          <w:sz w:val="24"/>
          <w:szCs w:val="24"/>
          <w:u w:val="single"/>
          <w:lang w:eastAsia="ru-RU"/>
        </w:rPr>
        <w:t>История математики</w:t>
      </w:r>
    </w:p>
    <w:p w:rsidR="00B80C46" w:rsidRPr="007D57F1" w:rsidRDefault="00B80C46" w:rsidP="00B80C46">
      <w:pPr>
        <w:widowControl w:val="0"/>
        <w:tabs>
          <w:tab w:val="left" w:pos="1245"/>
          <w:tab w:val="left" w:pos="1246"/>
        </w:tabs>
        <w:spacing w:line="240" w:lineRule="auto"/>
        <w:ind w:right="113"/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 xml:space="preserve">           Бесконечность множества простых чисел. Числа и длины отрезков. Рациональные числа. Потребность в иррациональных числах. </w:t>
      </w:r>
    </w:p>
    <w:p w:rsidR="00B80C46" w:rsidRDefault="00B80C46" w:rsidP="00B80C46">
      <w:pPr>
        <w:widowControl w:val="0"/>
        <w:tabs>
          <w:tab w:val="left" w:pos="1245"/>
          <w:tab w:val="left" w:pos="1246"/>
        </w:tabs>
        <w:spacing w:line="240" w:lineRule="auto"/>
        <w:ind w:right="113"/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</w:pPr>
      <w:r w:rsidRPr="007D57F1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 xml:space="preserve">          Роль российских ученых в развитии математики: Л.Эйлер. Н.И. Лобачевский, П.Л. Чебышев, С. Ковалевская, А.Н. Колмогоров. </w:t>
      </w:r>
    </w:p>
    <w:p w:rsidR="00B80C46" w:rsidRDefault="00B80C46" w:rsidP="00B80C46">
      <w:pPr>
        <w:widowControl w:val="0"/>
        <w:tabs>
          <w:tab w:val="left" w:pos="1245"/>
          <w:tab w:val="left" w:pos="1246"/>
        </w:tabs>
        <w:spacing w:line="240" w:lineRule="auto"/>
        <w:ind w:right="113"/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</w:pPr>
    </w:p>
    <w:p w:rsidR="00B80C46" w:rsidRDefault="00B80C46" w:rsidP="00B80C46">
      <w:pPr>
        <w:widowControl w:val="0"/>
        <w:tabs>
          <w:tab w:val="left" w:pos="1245"/>
          <w:tab w:val="left" w:pos="1246"/>
        </w:tabs>
        <w:spacing w:line="240" w:lineRule="auto"/>
        <w:ind w:right="113"/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</w:pPr>
    </w:p>
    <w:p w:rsidR="007B1004" w:rsidRPr="00D84BB1" w:rsidRDefault="007B1004" w:rsidP="00D84BB1">
      <w:pPr>
        <w:rPr>
          <w:rFonts w:ascii="Times New Roman" w:eastAsia="Newton-Regular" w:hAnsi="Times New Roman" w:cs="Times New Roman"/>
          <w:szCs w:val="19"/>
        </w:rPr>
      </w:pPr>
    </w:p>
    <w:sectPr w:rsidR="007B1004" w:rsidRPr="00D84BB1" w:rsidSect="00FF4767">
      <w:pgSz w:w="16838" w:h="11906" w:orient="landscape"/>
      <w:pgMar w:top="720" w:right="1843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57EF" w:rsidRDefault="00CB57EF" w:rsidP="000C4BEE">
      <w:pPr>
        <w:spacing w:after="0" w:line="240" w:lineRule="auto"/>
      </w:pPr>
      <w:r>
        <w:separator/>
      </w:r>
    </w:p>
  </w:endnote>
  <w:endnote w:type="continuationSeparator" w:id="0">
    <w:p w:rsidR="00CB57EF" w:rsidRDefault="00CB57EF" w:rsidP="000C4B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Newton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F94" w:rsidRDefault="00292F94" w:rsidP="007F06D4">
    <w:pPr>
      <w:pStyle w:val="a6"/>
      <w:framePr w:wrap="around" w:vAnchor="text" w:hAnchor="margin" w:xAlign="center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>
      <w:rPr>
        <w:rStyle w:val="af0"/>
        <w:noProof/>
      </w:rPr>
      <w:t>36</w:t>
    </w:r>
    <w:r>
      <w:rPr>
        <w:rStyle w:val="af0"/>
      </w:rPr>
      <w:fldChar w:fldCharType="end"/>
    </w:r>
  </w:p>
  <w:p w:rsidR="00292F94" w:rsidRDefault="00292F94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F94" w:rsidRDefault="00292F94" w:rsidP="007F06D4">
    <w:pPr>
      <w:pStyle w:val="a6"/>
      <w:framePr w:wrap="around" w:vAnchor="text" w:hAnchor="margin" w:xAlign="center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C26AA7">
      <w:rPr>
        <w:rStyle w:val="af0"/>
        <w:noProof/>
      </w:rPr>
      <w:t>2</w:t>
    </w:r>
    <w:r>
      <w:rPr>
        <w:rStyle w:val="af0"/>
      </w:rPr>
      <w:fldChar w:fldCharType="end"/>
    </w:r>
  </w:p>
  <w:p w:rsidR="00292F94" w:rsidRDefault="00292F9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57EF" w:rsidRDefault="00CB57EF" w:rsidP="000C4BEE">
      <w:pPr>
        <w:spacing w:after="0" w:line="240" w:lineRule="auto"/>
      </w:pPr>
      <w:r>
        <w:separator/>
      </w:r>
    </w:p>
  </w:footnote>
  <w:footnote w:type="continuationSeparator" w:id="0">
    <w:p w:rsidR="00CB57EF" w:rsidRDefault="00CB57EF" w:rsidP="000C4B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4AE1"/>
    <w:multiLevelType w:val="hybridMultilevel"/>
    <w:tmpl w:val="25FCABE4"/>
    <w:lvl w:ilvl="0" w:tplc="CFD84FFC">
      <w:start w:val="1"/>
      <w:numFmt w:val="bullet"/>
      <w:lvlText w:val="в"/>
      <w:lvlJc w:val="left"/>
    </w:lvl>
    <w:lvl w:ilvl="1" w:tplc="E3583F20">
      <w:start w:val="1"/>
      <w:numFmt w:val="decimal"/>
      <w:lvlText w:val="%2."/>
      <w:lvlJc w:val="left"/>
    </w:lvl>
    <w:lvl w:ilvl="2" w:tplc="2514C8C0">
      <w:start w:val="6"/>
      <w:numFmt w:val="decimal"/>
      <w:lvlText w:val="%3."/>
      <w:lvlJc w:val="left"/>
    </w:lvl>
    <w:lvl w:ilvl="3" w:tplc="1BFCD674">
      <w:numFmt w:val="decimal"/>
      <w:lvlText w:val=""/>
      <w:lvlJc w:val="left"/>
    </w:lvl>
    <w:lvl w:ilvl="4" w:tplc="B02C01AE">
      <w:numFmt w:val="decimal"/>
      <w:lvlText w:val=""/>
      <w:lvlJc w:val="left"/>
    </w:lvl>
    <w:lvl w:ilvl="5" w:tplc="C5CCC03E">
      <w:numFmt w:val="decimal"/>
      <w:lvlText w:val=""/>
      <w:lvlJc w:val="left"/>
    </w:lvl>
    <w:lvl w:ilvl="6" w:tplc="865ABA00">
      <w:numFmt w:val="decimal"/>
      <w:lvlText w:val=""/>
      <w:lvlJc w:val="left"/>
    </w:lvl>
    <w:lvl w:ilvl="7" w:tplc="1C543FDA">
      <w:numFmt w:val="decimal"/>
      <w:lvlText w:val=""/>
      <w:lvlJc w:val="left"/>
    </w:lvl>
    <w:lvl w:ilvl="8" w:tplc="020ABA6C">
      <w:numFmt w:val="decimal"/>
      <w:lvlText w:val=""/>
      <w:lvlJc w:val="left"/>
    </w:lvl>
  </w:abstractNum>
  <w:abstractNum w:abstractNumId="1" w15:restartNumberingAfterBreak="0">
    <w:nsid w:val="01D8687B"/>
    <w:multiLevelType w:val="hybridMultilevel"/>
    <w:tmpl w:val="071659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EB726C"/>
    <w:multiLevelType w:val="hybridMultilevel"/>
    <w:tmpl w:val="4C9A4052"/>
    <w:lvl w:ilvl="0" w:tplc="041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3" w15:restartNumberingAfterBreak="0">
    <w:nsid w:val="08DB7C2E"/>
    <w:multiLevelType w:val="hybridMultilevel"/>
    <w:tmpl w:val="91DE59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E6105F"/>
    <w:multiLevelType w:val="hybridMultilevel"/>
    <w:tmpl w:val="5A5031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126D220C"/>
    <w:multiLevelType w:val="hybridMultilevel"/>
    <w:tmpl w:val="9BFC7878"/>
    <w:lvl w:ilvl="0" w:tplc="041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7" w15:restartNumberingAfterBreak="0">
    <w:nsid w:val="1408187A"/>
    <w:multiLevelType w:val="hybridMultilevel"/>
    <w:tmpl w:val="9DB0012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8" w15:restartNumberingAfterBreak="0">
    <w:nsid w:val="15616923"/>
    <w:multiLevelType w:val="hybridMultilevel"/>
    <w:tmpl w:val="3F0ACC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465614"/>
    <w:multiLevelType w:val="hybridMultilevel"/>
    <w:tmpl w:val="2BA235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7045C6"/>
    <w:multiLevelType w:val="hybridMultilevel"/>
    <w:tmpl w:val="250CC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C15CC1"/>
    <w:multiLevelType w:val="hybridMultilevel"/>
    <w:tmpl w:val="A55C4800"/>
    <w:lvl w:ilvl="0" w:tplc="88DE3D94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2" w15:restartNumberingAfterBreak="0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30C93934"/>
    <w:multiLevelType w:val="hybridMultilevel"/>
    <w:tmpl w:val="696A73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153CC5"/>
    <w:multiLevelType w:val="hybridMultilevel"/>
    <w:tmpl w:val="119A7E2C"/>
    <w:lvl w:ilvl="0" w:tplc="EA84649C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F20653"/>
    <w:multiLevelType w:val="hybridMultilevel"/>
    <w:tmpl w:val="E3D024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C820284"/>
    <w:multiLevelType w:val="hybridMultilevel"/>
    <w:tmpl w:val="39F604CC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7" w15:restartNumberingAfterBreak="0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8" w15:restartNumberingAfterBreak="0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9" w15:restartNumberingAfterBreak="0">
    <w:nsid w:val="4405324D"/>
    <w:multiLevelType w:val="hybridMultilevel"/>
    <w:tmpl w:val="608C2F22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0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5F431F7"/>
    <w:multiLevelType w:val="hybridMultilevel"/>
    <w:tmpl w:val="FE5002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6D2056A"/>
    <w:multiLevelType w:val="hybridMultilevel"/>
    <w:tmpl w:val="288CF42E"/>
    <w:lvl w:ilvl="0" w:tplc="38A80DC8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5F9479E0"/>
    <w:multiLevelType w:val="hybridMultilevel"/>
    <w:tmpl w:val="BC3280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311CA5"/>
    <w:multiLevelType w:val="hybridMultilevel"/>
    <w:tmpl w:val="35AEA34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FB122E4"/>
    <w:multiLevelType w:val="hybridMultilevel"/>
    <w:tmpl w:val="915C0D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35A133C"/>
    <w:multiLevelType w:val="hybridMultilevel"/>
    <w:tmpl w:val="363CFC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4761655"/>
    <w:multiLevelType w:val="hybridMultilevel"/>
    <w:tmpl w:val="D2102798"/>
    <w:lvl w:ilvl="0" w:tplc="04190001">
      <w:start w:val="1"/>
      <w:numFmt w:val="bullet"/>
      <w:lvlText w:val=""/>
      <w:lvlJc w:val="left"/>
      <w:pPr>
        <w:ind w:left="14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34" w:hanging="360"/>
      </w:pPr>
      <w:rPr>
        <w:rFonts w:ascii="Wingdings" w:hAnsi="Wingdings" w:hint="default"/>
      </w:rPr>
    </w:lvl>
  </w:abstractNum>
  <w:abstractNum w:abstractNumId="30" w15:restartNumberingAfterBreak="0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1" w15:restartNumberingAfterBreak="0">
    <w:nsid w:val="796A3334"/>
    <w:multiLevelType w:val="hybridMultilevel"/>
    <w:tmpl w:val="34A4C69C"/>
    <w:lvl w:ilvl="0" w:tplc="041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2" w15:restartNumberingAfterBreak="0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3" w15:restartNumberingAfterBreak="0">
    <w:nsid w:val="7D324C72"/>
    <w:multiLevelType w:val="hybridMultilevel"/>
    <w:tmpl w:val="119E28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9"/>
  </w:num>
  <w:num w:numId="3">
    <w:abstractNumId w:val="14"/>
  </w:num>
  <w:num w:numId="4">
    <w:abstractNumId w:val="22"/>
  </w:num>
  <w:num w:numId="5">
    <w:abstractNumId w:val="30"/>
  </w:num>
  <w:num w:numId="6">
    <w:abstractNumId w:val="5"/>
  </w:num>
  <w:num w:numId="7">
    <w:abstractNumId w:val="17"/>
  </w:num>
  <w:num w:numId="8">
    <w:abstractNumId w:val="32"/>
  </w:num>
  <w:num w:numId="9">
    <w:abstractNumId w:val="18"/>
  </w:num>
  <w:num w:numId="10">
    <w:abstractNumId w:val="12"/>
  </w:num>
  <w:num w:numId="11">
    <w:abstractNumId w:val="11"/>
  </w:num>
  <w:num w:numId="12">
    <w:abstractNumId w:val="0"/>
  </w:num>
  <w:num w:numId="13">
    <w:abstractNumId w:val="23"/>
  </w:num>
  <w:num w:numId="14">
    <w:abstractNumId w:val="26"/>
  </w:num>
  <w:num w:numId="15">
    <w:abstractNumId w:val="31"/>
  </w:num>
  <w:num w:numId="16">
    <w:abstractNumId w:val="24"/>
  </w:num>
  <w:num w:numId="17">
    <w:abstractNumId w:val="7"/>
  </w:num>
  <w:num w:numId="18">
    <w:abstractNumId w:val="29"/>
  </w:num>
  <w:num w:numId="19">
    <w:abstractNumId w:val="6"/>
  </w:num>
  <w:num w:numId="20">
    <w:abstractNumId w:val="10"/>
  </w:num>
  <w:num w:numId="21">
    <w:abstractNumId w:val="25"/>
  </w:num>
  <w:num w:numId="22">
    <w:abstractNumId w:val="20"/>
  </w:num>
  <w:num w:numId="23">
    <w:abstractNumId w:val="9"/>
  </w:num>
  <w:num w:numId="24">
    <w:abstractNumId w:val="27"/>
  </w:num>
  <w:num w:numId="25">
    <w:abstractNumId w:val="33"/>
  </w:num>
  <w:num w:numId="26">
    <w:abstractNumId w:val="3"/>
  </w:num>
  <w:num w:numId="27">
    <w:abstractNumId w:val="8"/>
  </w:num>
  <w:num w:numId="28">
    <w:abstractNumId w:val="28"/>
  </w:num>
  <w:num w:numId="29">
    <w:abstractNumId w:val="21"/>
  </w:num>
  <w:num w:numId="30">
    <w:abstractNumId w:val="13"/>
  </w:num>
  <w:num w:numId="31">
    <w:abstractNumId w:val="4"/>
  </w:num>
  <w:num w:numId="32">
    <w:abstractNumId w:val="15"/>
  </w:num>
  <w:num w:numId="33">
    <w:abstractNumId w:val="1"/>
  </w:num>
  <w:num w:numId="34">
    <w:abstractNumId w:val="1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4BEE"/>
    <w:rsid w:val="00006561"/>
    <w:rsid w:val="00021287"/>
    <w:rsid w:val="0002785C"/>
    <w:rsid w:val="000416A5"/>
    <w:rsid w:val="000539BB"/>
    <w:rsid w:val="00071B4F"/>
    <w:rsid w:val="00075176"/>
    <w:rsid w:val="000859FD"/>
    <w:rsid w:val="00096BC5"/>
    <w:rsid w:val="000A15AA"/>
    <w:rsid w:val="000A35A3"/>
    <w:rsid w:val="000B1809"/>
    <w:rsid w:val="000B54ED"/>
    <w:rsid w:val="000B68B5"/>
    <w:rsid w:val="000C4BEE"/>
    <w:rsid w:val="000C5EFC"/>
    <w:rsid w:val="000E291B"/>
    <w:rsid w:val="000E765B"/>
    <w:rsid w:val="000E773F"/>
    <w:rsid w:val="000F2F99"/>
    <w:rsid w:val="000F7AFD"/>
    <w:rsid w:val="001155D1"/>
    <w:rsid w:val="00125478"/>
    <w:rsid w:val="00131315"/>
    <w:rsid w:val="001406E4"/>
    <w:rsid w:val="00142E3F"/>
    <w:rsid w:val="0014440C"/>
    <w:rsid w:val="001540D9"/>
    <w:rsid w:val="001552A2"/>
    <w:rsid w:val="00162E94"/>
    <w:rsid w:val="00176948"/>
    <w:rsid w:val="00191270"/>
    <w:rsid w:val="0019156F"/>
    <w:rsid w:val="00191C62"/>
    <w:rsid w:val="0019731A"/>
    <w:rsid w:val="001A7A46"/>
    <w:rsid w:val="001D0924"/>
    <w:rsid w:val="001D14BB"/>
    <w:rsid w:val="001D17C9"/>
    <w:rsid w:val="001D1FA1"/>
    <w:rsid w:val="001E1A27"/>
    <w:rsid w:val="001E38F3"/>
    <w:rsid w:val="002231CC"/>
    <w:rsid w:val="00225762"/>
    <w:rsid w:val="00243066"/>
    <w:rsid w:val="00265B9C"/>
    <w:rsid w:val="00272BEA"/>
    <w:rsid w:val="002775AA"/>
    <w:rsid w:val="0029151E"/>
    <w:rsid w:val="00292F94"/>
    <w:rsid w:val="0029789D"/>
    <w:rsid w:val="002D54D1"/>
    <w:rsid w:val="002E595E"/>
    <w:rsid w:val="002F0CC2"/>
    <w:rsid w:val="002F4410"/>
    <w:rsid w:val="002F68B0"/>
    <w:rsid w:val="0030397A"/>
    <w:rsid w:val="00314CB6"/>
    <w:rsid w:val="003205E3"/>
    <w:rsid w:val="00320B69"/>
    <w:rsid w:val="00320E6C"/>
    <w:rsid w:val="003374C8"/>
    <w:rsid w:val="00340E81"/>
    <w:rsid w:val="003426B4"/>
    <w:rsid w:val="00346874"/>
    <w:rsid w:val="00350B95"/>
    <w:rsid w:val="00352B52"/>
    <w:rsid w:val="003601D2"/>
    <w:rsid w:val="0036307C"/>
    <w:rsid w:val="00363CE1"/>
    <w:rsid w:val="00370CB0"/>
    <w:rsid w:val="00382E36"/>
    <w:rsid w:val="003A1A1F"/>
    <w:rsid w:val="003A5A3E"/>
    <w:rsid w:val="003B68F6"/>
    <w:rsid w:val="003D642F"/>
    <w:rsid w:val="00405BCA"/>
    <w:rsid w:val="00411B12"/>
    <w:rsid w:val="004417AD"/>
    <w:rsid w:val="00441D41"/>
    <w:rsid w:val="00455E8E"/>
    <w:rsid w:val="00477043"/>
    <w:rsid w:val="00481589"/>
    <w:rsid w:val="0049474F"/>
    <w:rsid w:val="00497D91"/>
    <w:rsid w:val="004A2C3B"/>
    <w:rsid w:val="004A5C06"/>
    <w:rsid w:val="004B4827"/>
    <w:rsid w:val="004D779A"/>
    <w:rsid w:val="004E2116"/>
    <w:rsid w:val="004E331C"/>
    <w:rsid w:val="004E4A9E"/>
    <w:rsid w:val="004F18E4"/>
    <w:rsid w:val="004F6904"/>
    <w:rsid w:val="005522A0"/>
    <w:rsid w:val="00554B36"/>
    <w:rsid w:val="005623AE"/>
    <w:rsid w:val="00565B32"/>
    <w:rsid w:val="00591B31"/>
    <w:rsid w:val="005972AD"/>
    <w:rsid w:val="005977B2"/>
    <w:rsid w:val="005B6880"/>
    <w:rsid w:val="005B75CE"/>
    <w:rsid w:val="005D57A8"/>
    <w:rsid w:val="005E3196"/>
    <w:rsid w:val="005E6274"/>
    <w:rsid w:val="005E77F3"/>
    <w:rsid w:val="005F68CF"/>
    <w:rsid w:val="00611F47"/>
    <w:rsid w:val="006312E2"/>
    <w:rsid w:val="006331C1"/>
    <w:rsid w:val="006359D3"/>
    <w:rsid w:val="00640A1D"/>
    <w:rsid w:val="006514C7"/>
    <w:rsid w:val="00651887"/>
    <w:rsid w:val="00651E9D"/>
    <w:rsid w:val="00661EF4"/>
    <w:rsid w:val="006656C3"/>
    <w:rsid w:val="00666D70"/>
    <w:rsid w:val="00671A5F"/>
    <w:rsid w:val="00672FC7"/>
    <w:rsid w:val="00673D6C"/>
    <w:rsid w:val="006977D1"/>
    <w:rsid w:val="006A097B"/>
    <w:rsid w:val="006B78AC"/>
    <w:rsid w:val="006C58FA"/>
    <w:rsid w:val="006D376F"/>
    <w:rsid w:val="006F6492"/>
    <w:rsid w:val="007129ED"/>
    <w:rsid w:val="007372C2"/>
    <w:rsid w:val="00747BD3"/>
    <w:rsid w:val="007658CD"/>
    <w:rsid w:val="00772536"/>
    <w:rsid w:val="007965C5"/>
    <w:rsid w:val="007A5BFE"/>
    <w:rsid w:val="007B1004"/>
    <w:rsid w:val="007C1834"/>
    <w:rsid w:val="007D22A6"/>
    <w:rsid w:val="007D54F1"/>
    <w:rsid w:val="007D57F1"/>
    <w:rsid w:val="007E5A68"/>
    <w:rsid w:val="007E72BE"/>
    <w:rsid w:val="007F06D4"/>
    <w:rsid w:val="007F10C8"/>
    <w:rsid w:val="007F2390"/>
    <w:rsid w:val="007F2FF7"/>
    <w:rsid w:val="00824D11"/>
    <w:rsid w:val="00825550"/>
    <w:rsid w:val="00827ABF"/>
    <w:rsid w:val="00835EB8"/>
    <w:rsid w:val="008506AC"/>
    <w:rsid w:val="008546B5"/>
    <w:rsid w:val="008647D6"/>
    <w:rsid w:val="008713BF"/>
    <w:rsid w:val="0088081E"/>
    <w:rsid w:val="00882EEF"/>
    <w:rsid w:val="008B1A97"/>
    <w:rsid w:val="008B6B67"/>
    <w:rsid w:val="008C1813"/>
    <w:rsid w:val="008E1678"/>
    <w:rsid w:val="008E65EE"/>
    <w:rsid w:val="008F4CDF"/>
    <w:rsid w:val="00923049"/>
    <w:rsid w:val="00925F22"/>
    <w:rsid w:val="00931255"/>
    <w:rsid w:val="00935816"/>
    <w:rsid w:val="009522F1"/>
    <w:rsid w:val="00971278"/>
    <w:rsid w:val="009844D3"/>
    <w:rsid w:val="009864BB"/>
    <w:rsid w:val="00987593"/>
    <w:rsid w:val="009900AE"/>
    <w:rsid w:val="00994FB1"/>
    <w:rsid w:val="009A6F1C"/>
    <w:rsid w:val="009B1D50"/>
    <w:rsid w:val="009C69E2"/>
    <w:rsid w:val="009C7193"/>
    <w:rsid w:val="009D2C8B"/>
    <w:rsid w:val="009F263D"/>
    <w:rsid w:val="009F648F"/>
    <w:rsid w:val="00A0145B"/>
    <w:rsid w:val="00A4021F"/>
    <w:rsid w:val="00A42068"/>
    <w:rsid w:val="00A45916"/>
    <w:rsid w:val="00A53EE7"/>
    <w:rsid w:val="00A57540"/>
    <w:rsid w:val="00A57664"/>
    <w:rsid w:val="00A66163"/>
    <w:rsid w:val="00A75CE4"/>
    <w:rsid w:val="00A942AD"/>
    <w:rsid w:val="00AB4924"/>
    <w:rsid w:val="00AB765C"/>
    <w:rsid w:val="00AC05A6"/>
    <w:rsid w:val="00AD114B"/>
    <w:rsid w:val="00AD567D"/>
    <w:rsid w:val="00AE294C"/>
    <w:rsid w:val="00AE3011"/>
    <w:rsid w:val="00AE6835"/>
    <w:rsid w:val="00AF7DCE"/>
    <w:rsid w:val="00AF7F66"/>
    <w:rsid w:val="00B0700D"/>
    <w:rsid w:val="00B10210"/>
    <w:rsid w:val="00B12154"/>
    <w:rsid w:val="00B204B4"/>
    <w:rsid w:val="00B22E47"/>
    <w:rsid w:val="00B244A2"/>
    <w:rsid w:val="00B304E6"/>
    <w:rsid w:val="00B46E3A"/>
    <w:rsid w:val="00B526EF"/>
    <w:rsid w:val="00B744AB"/>
    <w:rsid w:val="00B80C46"/>
    <w:rsid w:val="00B85612"/>
    <w:rsid w:val="00BB15E6"/>
    <w:rsid w:val="00BB1D22"/>
    <w:rsid w:val="00BB404A"/>
    <w:rsid w:val="00BB79F5"/>
    <w:rsid w:val="00BD2B12"/>
    <w:rsid w:val="00BE510A"/>
    <w:rsid w:val="00BE6774"/>
    <w:rsid w:val="00C031D6"/>
    <w:rsid w:val="00C0644A"/>
    <w:rsid w:val="00C1491C"/>
    <w:rsid w:val="00C26AA7"/>
    <w:rsid w:val="00C3431F"/>
    <w:rsid w:val="00C37B57"/>
    <w:rsid w:val="00C44295"/>
    <w:rsid w:val="00C50D09"/>
    <w:rsid w:val="00C57E36"/>
    <w:rsid w:val="00C61BC2"/>
    <w:rsid w:val="00C65C70"/>
    <w:rsid w:val="00C67BD1"/>
    <w:rsid w:val="00C959F5"/>
    <w:rsid w:val="00C95B83"/>
    <w:rsid w:val="00CB57EF"/>
    <w:rsid w:val="00CC13E6"/>
    <w:rsid w:val="00CC45B0"/>
    <w:rsid w:val="00CD0538"/>
    <w:rsid w:val="00D174CA"/>
    <w:rsid w:val="00D31FB2"/>
    <w:rsid w:val="00D404FA"/>
    <w:rsid w:val="00D405A1"/>
    <w:rsid w:val="00D44C2A"/>
    <w:rsid w:val="00D72FF4"/>
    <w:rsid w:val="00D7422D"/>
    <w:rsid w:val="00D81184"/>
    <w:rsid w:val="00D830C9"/>
    <w:rsid w:val="00D84BB1"/>
    <w:rsid w:val="00D85F44"/>
    <w:rsid w:val="00DC049F"/>
    <w:rsid w:val="00DC2E07"/>
    <w:rsid w:val="00DC303A"/>
    <w:rsid w:val="00DD7B4E"/>
    <w:rsid w:val="00DE1989"/>
    <w:rsid w:val="00DE32D1"/>
    <w:rsid w:val="00DE4C5B"/>
    <w:rsid w:val="00DF5B15"/>
    <w:rsid w:val="00E025EA"/>
    <w:rsid w:val="00E117D9"/>
    <w:rsid w:val="00E21C80"/>
    <w:rsid w:val="00E27263"/>
    <w:rsid w:val="00E32F04"/>
    <w:rsid w:val="00E438D5"/>
    <w:rsid w:val="00E44617"/>
    <w:rsid w:val="00E528EF"/>
    <w:rsid w:val="00E70BA7"/>
    <w:rsid w:val="00E76B70"/>
    <w:rsid w:val="00E86F6E"/>
    <w:rsid w:val="00E936E7"/>
    <w:rsid w:val="00EB53C9"/>
    <w:rsid w:val="00EC4153"/>
    <w:rsid w:val="00ED023F"/>
    <w:rsid w:val="00ED27D5"/>
    <w:rsid w:val="00ED5B08"/>
    <w:rsid w:val="00ED730A"/>
    <w:rsid w:val="00EE365A"/>
    <w:rsid w:val="00EF0B16"/>
    <w:rsid w:val="00EF5932"/>
    <w:rsid w:val="00F001EC"/>
    <w:rsid w:val="00F0277B"/>
    <w:rsid w:val="00F02A46"/>
    <w:rsid w:val="00F165C8"/>
    <w:rsid w:val="00F171D8"/>
    <w:rsid w:val="00F22D41"/>
    <w:rsid w:val="00F244EB"/>
    <w:rsid w:val="00F31E9D"/>
    <w:rsid w:val="00F50435"/>
    <w:rsid w:val="00F86965"/>
    <w:rsid w:val="00FA2093"/>
    <w:rsid w:val="00FC018C"/>
    <w:rsid w:val="00FD5783"/>
    <w:rsid w:val="00FD5C41"/>
    <w:rsid w:val="00FF016F"/>
    <w:rsid w:val="00FF4767"/>
    <w:rsid w:val="00FF670B"/>
    <w:rsid w:val="00FF6B7D"/>
    <w:rsid w:val="00FF6D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30E4F4"/>
  <w15:docId w15:val="{6F46F00E-EDBD-4524-B10A-3F3E9FA82F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4BEE"/>
    <w:pPr>
      <w:jc w:val="left"/>
    </w:pPr>
    <w:rPr>
      <w:rFonts w:ascii="Calibri" w:eastAsia="Calibri" w:hAnsi="Calibri" w:cs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C4BEE"/>
    <w:pPr>
      <w:ind w:left="720"/>
    </w:pPr>
  </w:style>
  <w:style w:type="paragraph" w:styleId="a4">
    <w:name w:val="header"/>
    <w:basedOn w:val="a"/>
    <w:link w:val="a5"/>
    <w:uiPriority w:val="99"/>
    <w:unhideWhenUsed/>
    <w:rsid w:val="000C4B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C4BEE"/>
    <w:rPr>
      <w:rFonts w:ascii="Calibri" w:eastAsia="Calibri" w:hAnsi="Calibri" w:cs="Calibri"/>
    </w:rPr>
  </w:style>
  <w:style w:type="paragraph" w:styleId="a6">
    <w:name w:val="footer"/>
    <w:basedOn w:val="a"/>
    <w:link w:val="a7"/>
    <w:uiPriority w:val="99"/>
    <w:unhideWhenUsed/>
    <w:rsid w:val="000C4B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C4BEE"/>
    <w:rPr>
      <w:rFonts w:ascii="Calibri" w:eastAsia="Calibri" w:hAnsi="Calibri" w:cs="Calibri"/>
    </w:rPr>
  </w:style>
  <w:style w:type="paragraph" w:styleId="a8">
    <w:name w:val="Block Text"/>
    <w:basedOn w:val="a"/>
    <w:semiHidden/>
    <w:rsid w:val="008713BF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 Spacing"/>
    <w:uiPriority w:val="1"/>
    <w:qFormat/>
    <w:rsid w:val="006359D3"/>
    <w:pPr>
      <w:spacing w:after="0" w:line="240" w:lineRule="auto"/>
      <w:jc w:val="left"/>
    </w:pPr>
    <w:rPr>
      <w:rFonts w:ascii="Calibri" w:eastAsia="Times New Roman" w:hAnsi="Calibri" w:cs="Calibri"/>
      <w:lang w:eastAsia="ru-RU"/>
    </w:rPr>
  </w:style>
  <w:style w:type="character" w:styleId="aa">
    <w:name w:val="Hyperlink"/>
    <w:basedOn w:val="a0"/>
    <w:uiPriority w:val="99"/>
    <w:rsid w:val="001406E4"/>
    <w:rPr>
      <w:color w:val="0000FF"/>
      <w:u w:val="single"/>
    </w:rPr>
  </w:style>
  <w:style w:type="table" w:styleId="ab">
    <w:name w:val="Table Grid"/>
    <w:basedOn w:val="a1"/>
    <w:uiPriority w:val="59"/>
    <w:rsid w:val="00FF476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Style2">
    <w:name w:val="Style2"/>
    <w:basedOn w:val="a"/>
    <w:uiPriority w:val="99"/>
    <w:semiHidden/>
    <w:rsid w:val="00835EB8"/>
    <w:pPr>
      <w:widowControl w:val="0"/>
      <w:autoSpaceDE w:val="0"/>
      <w:autoSpaceDN w:val="0"/>
      <w:adjustRightInd w:val="0"/>
      <w:spacing w:after="0" w:line="202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1">
    <w:name w:val="Font Style41"/>
    <w:uiPriority w:val="99"/>
    <w:rsid w:val="00835EB8"/>
    <w:rPr>
      <w:rFonts w:ascii="Times New Roman" w:hAnsi="Times New Roman" w:cs="Times New Roman" w:hint="default"/>
      <w:b/>
      <w:bCs/>
      <w:sz w:val="18"/>
      <w:szCs w:val="18"/>
    </w:rPr>
  </w:style>
  <w:style w:type="paragraph" w:styleId="ac">
    <w:name w:val="Plain Text"/>
    <w:basedOn w:val="a"/>
    <w:link w:val="ad"/>
    <w:rsid w:val="007F2FF7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d">
    <w:name w:val="Текст Знак"/>
    <w:basedOn w:val="a0"/>
    <w:link w:val="ac"/>
    <w:rsid w:val="007F2FF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FontStyle12">
    <w:name w:val="Font Style12"/>
    <w:basedOn w:val="a0"/>
    <w:rsid w:val="007F2FF7"/>
    <w:rPr>
      <w:rFonts w:ascii="Times New Roman" w:hAnsi="Times New Roman" w:cs="Times New Roman"/>
      <w:spacing w:val="-10"/>
      <w:sz w:val="22"/>
      <w:szCs w:val="22"/>
    </w:rPr>
  </w:style>
  <w:style w:type="paragraph" w:customStyle="1" w:styleId="Style1">
    <w:name w:val="Style1"/>
    <w:basedOn w:val="a"/>
    <w:rsid w:val="007F2FF7"/>
    <w:pPr>
      <w:widowControl w:val="0"/>
      <w:autoSpaceDE w:val="0"/>
      <w:autoSpaceDN w:val="0"/>
      <w:adjustRightInd w:val="0"/>
      <w:spacing w:after="0" w:line="202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rsid w:val="007F2FF7"/>
    <w:rPr>
      <w:rFonts w:ascii="Times New Roman" w:hAnsi="Times New Roman" w:cs="Times New Roman"/>
      <w:sz w:val="18"/>
      <w:szCs w:val="18"/>
    </w:rPr>
  </w:style>
  <w:style w:type="paragraph" w:styleId="ae">
    <w:name w:val="Document Map"/>
    <w:basedOn w:val="a"/>
    <w:link w:val="af"/>
    <w:uiPriority w:val="99"/>
    <w:semiHidden/>
    <w:unhideWhenUsed/>
    <w:rsid w:val="00A459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Схема документа Знак"/>
    <w:basedOn w:val="a0"/>
    <w:link w:val="ae"/>
    <w:uiPriority w:val="99"/>
    <w:semiHidden/>
    <w:rsid w:val="00A45916"/>
    <w:rPr>
      <w:rFonts w:ascii="Tahoma" w:eastAsia="Calibri" w:hAnsi="Tahoma" w:cs="Tahoma"/>
      <w:sz w:val="16"/>
      <w:szCs w:val="16"/>
    </w:rPr>
  </w:style>
  <w:style w:type="character" w:customStyle="1" w:styleId="1">
    <w:name w:val="Заголовок №1"/>
    <w:basedOn w:val="a0"/>
    <w:rsid w:val="001D1FA1"/>
    <w:rPr>
      <w:rFonts w:ascii="Times New Roman" w:hAnsi="Times New Roman" w:cs="Times New Roman" w:hint="default"/>
      <w:b/>
      <w:bCs/>
      <w:strike w:val="0"/>
      <w:dstrike w:val="0"/>
      <w:color w:val="000000"/>
      <w:spacing w:val="0"/>
      <w:w w:val="100"/>
      <w:position w:val="0"/>
      <w:sz w:val="40"/>
      <w:szCs w:val="40"/>
      <w:u w:val="none"/>
      <w:effect w:val="none"/>
      <w:lang w:val="ru-RU"/>
    </w:rPr>
  </w:style>
  <w:style w:type="character" w:customStyle="1" w:styleId="FontStyle14">
    <w:name w:val="Font Style14"/>
    <w:basedOn w:val="a0"/>
    <w:rsid w:val="001D1FA1"/>
    <w:rPr>
      <w:rFonts w:ascii="Arial" w:hAnsi="Arial" w:cs="Arial" w:hint="default"/>
      <w:b/>
      <w:bCs/>
      <w:sz w:val="20"/>
      <w:szCs w:val="20"/>
    </w:rPr>
  </w:style>
  <w:style w:type="character" w:customStyle="1" w:styleId="FontStyle15">
    <w:name w:val="Font Style15"/>
    <w:basedOn w:val="a0"/>
    <w:rsid w:val="001D1FA1"/>
    <w:rPr>
      <w:rFonts w:ascii="Times New Roman" w:hAnsi="Times New Roman" w:cs="Times New Roman"/>
      <w:b/>
      <w:bCs/>
      <w:sz w:val="18"/>
      <w:szCs w:val="18"/>
    </w:rPr>
  </w:style>
  <w:style w:type="paragraph" w:customStyle="1" w:styleId="Style6">
    <w:name w:val="Style6"/>
    <w:basedOn w:val="a"/>
    <w:rsid w:val="001D1FA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13">
    <w:name w:val="Font Style13"/>
    <w:basedOn w:val="a0"/>
    <w:rsid w:val="001D1FA1"/>
    <w:rPr>
      <w:rFonts w:ascii="Arial" w:hAnsi="Arial" w:cs="Arial" w:hint="default"/>
      <w:sz w:val="20"/>
      <w:szCs w:val="20"/>
    </w:rPr>
  </w:style>
  <w:style w:type="character" w:customStyle="1" w:styleId="apple-style-span">
    <w:name w:val="apple-style-span"/>
    <w:basedOn w:val="a0"/>
    <w:rsid w:val="00F244EB"/>
  </w:style>
  <w:style w:type="paragraph" w:customStyle="1" w:styleId="Style261">
    <w:name w:val="Style261"/>
    <w:basedOn w:val="a"/>
    <w:rsid w:val="004B4827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Segoe UI" w:eastAsia="Times New Roman" w:hAnsi="Segoe UI" w:cs="Segoe UI"/>
      <w:sz w:val="24"/>
      <w:szCs w:val="24"/>
      <w:lang w:eastAsia="ru-RU"/>
    </w:rPr>
  </w:style>
  <w:style w:type="character" w:customStyle="1" w:styleId="FontStyle395">
    <w:name w:val="Font Style395"/>
    <w:basedOn w:val="a0"/>
    <w:rsid w:val="004B4827"/>
    <w:rPr>
      <w:rFonts w:ascii="Segoe UI" w:hAnsi="Segoe UI" w:cs="Segoe UI" w:hint="default"/>
      <w:b/>
      <w:bCs/>
      <w:color w:val="000000"/>
      <w:spacing w:val="-10"/>
      <w:sz w:val="26"/>
      <w:szCs w:val="26"/>
    </w:rPr>
  </w:style>
  <w:style w:type="character" w:styleId="af0">
    <w:name w:val="page number"/>
    <w:basedOn w:val="a0"/>
    <w:rsid w:val="00363C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3327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1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footer" Target="footer2.xml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6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818AE1-FA89-4B62-8851-F94C39F1DF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7</TotalTime>
  <Pages>23</Pages>
  <Words>6674</Words>
  <Characters>38044</Characters>
  <Application>Microsoft Office Word</Application>
  <DocSecurity>0</DocSecurity>
  <Lines>317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4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</dc:creator>
  <cp:lastModifiedBy>Райса</cp:lastModifiedBy>
  <cp:revision>114</cp:revision>
  <cp:lastPrinted>2015-11-03T07:26:00Z</cp:lastPrinted>
  <dcterms:created xsi:type="dcterms:W3CDTF">2016-06-23T05:46:00Z</dcterms:created>
  <dcterms:modified xsi:type="dcterms:W3CDTF">2021-10-12T11:28:00Z</dcterms:modified>
</cp:coreProperties>
</file>